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0684" w:rsidRPr="009E0684" w:rsidRDefault="009E0684" w:rsidP="009C33F6">
      <w:pPr>
        <w:spacing w:line="240" w:lineRule="auto"/>
        <w:jc w:val="center"/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</w:pPr>
      <w:r w:rsidRPr="009E0684"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  <w:t>TUẦ</w:t>
      </w:r>
      <w:r w:rsidR="00EE1E3C"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  <w:t>N 8</w:t>
      </w:r>
      <w:bookmarkStart w:id="0" w:name="_GoBack"/>
      <w:bookmarkEnd w:id="0"/>
    </w:p>
    <w:p w:rsidR="00DC16F7" w:rsidRPr="0017391D" w:rsidRDefault="009C33F6" w:rsidP="0017391D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FA094C">
        <w:rPr>
          <w:rFonts w:ascii="Times New Roman" w:eastAsia="Calibri" w:hAnsi="Times New Roman" w:cs="Times New Roman"/>
          <w:b/>
          <w:sz w:val="26"/>
          <w:szCs w:val="26"/>
        </w:rPr>
        <w:t>Thứ</w:t>
      </w:r>
      <w:proofErr w:type="spellEnd"/>
      <w:r w:rsidR="00DC16F7">
        <w:rPr>
          <w:rFonts w:ascii="Times New Roman" w:eastAsia="Calibri" w:hAnsi="Times New Roman" w:cs="Times New Roman"/>
          <w:b/>
          <w:sz w:val="26"/>
          <w:szCs w:val="26"/>
        </w:rPr>
        <w:t xml:space="preserve"> ....... </w:t>
      </w:r>
      <w:proofErr w:type="spellStart"/>
      <w:proofErr w:type="gramStart"/>
      <w:r w:rsidR="00DC16F7">
        <w:rPr>
          <w:rFonts w:ascii="Times New Roman" w:eastAsia="Calibri" w:hAnsi="Times New Roman" w:cs="Times New Roman"/>
          <w:b/>
          <w:sz w:val="26"/>
          <w:szCs w:val="26"/>
        </w:rPr>
        <w:t>ngày</w:t>
      </w:r>
      <w:proofErr w:type="spellEnd"/>
      <w:r w:rsidR="00DC16F7">
        <w:rPr>
          <w:rFonts w:ascii="Times New Roman" w:eastAsia="Calibri" w:hAnsi="Times New Roman" w:cs="Times New Roman"/>
          <w:b/>
          <w:sz w:val="26"/>
          <w:szCs w:val="26"/>
        </w:rPr>
        <w:t xml:space="preserve"> .....</w:t>
      </w:r>
      <w:proofErr w:type="gramEnd"/>
      <w:r w:rsidR="00DC16F7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="00DC16F7">
        <w:rPr>
          <w:rFonts w:ascii="Times New Roman" w:eastAsia="Calibri" w:hAnsi="Times New Roman" w:cs="Times New Roman"/>
          <w:b/>
          <w:sz w:val="26"/>
          <w:szCs w:val="26"/>
        </w:rPr>
        <w:t>tháng</w:t>
      </w:r>
      <w:proofErr w:type="spellEnd"/>
      <w:r w:rsidR="00DC16F7">
        <w:rPr>
          <w:rFonts w:ascii="Times New Roman" w:eastAsia="Calibri" w:hAnsi="Times New Roman" w:cs="Times New Roman"/>
          <w:b/>
          <w:sz w:val="26"/>
          <w:szCs w:val="26"/>
        </w:rPr>
        <w:t xml:space="preserve">  10</w:t>
      </w:r>
      <w:proofErr w:type="gramEnd"/>
      <w:r w:rsidR="006076D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 w:rsidR="006076D8">
        <w:rPr>
          <w:rFonts w:ascii="Times New Roman" w:eastAsia="Calibri" w:hAnsi="Times New Roman" w:cs="Times New Roman"/>
          <w:b/>
          <w:sz w:val="26"/>
          <w:szCs w:val="26"/>
        </w:rPr>
        <w:t>năm</w:t>
      </w:r>
      <w:proofErr w:type="spellEnd"/>
      <w:r w:rsidRPr="00FA094C">
        <w:rPr>
          <w:rFonts w:ascii="Times New Roman" w:eastAsia="Calibri" w:hAnsi="Times New Roman" w:cs="Times New Roman"/>
          <w:b/>
          <w:sz w:val="26"/>
          <w:szCs w:val="26"/>
        </w:rPr>
        <w:t xml:space="preserve"> 2021</w:t>
      </w:r>
    </w:p>
    <w:p w:rsidR="0081392B" w:rsidRPr="0081392B" w:rsidRDefault="00B256A1" w:rsidP="0081392B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6"/>
          <w:szCs w:val="26"/>
          <w:lang w:val="es-ES"/>
        </w:rPr>
      </w:pPr>
      <w:r>
        <w:rPr>
          <w:rFonts w:eastAsia="+mn-ea"/>
          <w:b/>
          <w:bCs/>
          <w:color w:val="FF0000"/>
          <w:kern w:val="24"/>
          <w:sz w:val="26"/>
          <w:szCs w:val="26"/>
          <w:lang w:val="es-ES"/>
        </w:rPr>
        <w:t xml:space="preserve">CHIA ĐA THỨC CHO ĐA THỨC </w:t>
      </w:r>
    </w:p>
    <w:p w:rsidR="001A67DE" w:rsidRDefault="001A67DE" w:rsidP="001C12F8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</w:p>
    <w:p w:rsidR="001A67DE" w:rsidRDefault="001A67DE" w:rsidP="001A67DE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  <w:t xml:space="preserve">I.BÀI CŨ </w:t>
      </w:r>
      <w:r w:rsidRPr="009C2CA9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  <w:t xml:space="preserve"> </w:t>
      </w:r>
    </w:p>
    <w:p w:rsidR="00B256A1" w:rsidRPr="00B256A1" w:rsidRDefault="00B256A1" w:rsidP="00B256A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es-ES"/>
        </w:rPr>
      </w:pP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u w:val="single"/>
          <w:lang w:val="es-ES"/>
        </w:rPr>
        <w:t>Bài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u w:val="single"/>
          <w:lang w:val="es-ES"/>
        </w:rPr>
        <w:t xml:space="preserve"> 1</w:t>
      </w:r>
      <w:proofErr w:type="gramStart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: 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>Tính</w:t>
      </w:r>
      <w:proofErr w:type="spellEnd"/>
      <w:proofErr w:type="gramEnd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>và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>rút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>gọn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 (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>nếu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>có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>thể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): </w:t>
      </w:r>
    </w:p>
    <w:p w:rsidR="00B256A1" w:rsidRDefault="00B256A1" w:rsidP="00B256A1">
      <w:pPr>
        <w:numPr>
          <w:ilvl w:val="0"/>
          <w:numId w:val="41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  <w:sectPr w:rsidR="00B256A1" w:rsidSect="00531BA0">
          <w:headerReference w:type="default" r:id="rId9"/>
          <w:footerReference w:type="default" r:id="rId10"/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B256A1" w:rsidRPr="00B256A1" w:rsidRDefault="00B256A1" w:rsidP="00B256A1">
      <w:pPr>
        <w:numPr>
          <w:ilvl w:val="0"/>
          <w:numId w:val="41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B256A1">
        <w:rPr>
          <w:rFonts w:ascii="Times New Roman" w:eastAsia="Times New Roman" w:hAnsi="Times New Roman" w:cs="Times New Roman"/>
          <w:position w:val="-16"/>
          <w:sz w:val="26"/>
          <w:szCs w:val="26"/>
        </w:rPr>
        <w:object w:dxaOrig="16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0.1pt;height:21.8pt" o:ole="">
            <v:imagedata r:id="rId11" o:title=""/>
          </v:shape>
          <o:OLEObject Type="Embed" ProgID="Equation.DSMT4" ShapeID="_x0000_i1027" DrawAspect="Content" ObjectID="_1696752760" r:id="rId12"/>
        </w:object>
      </w:r>
    </w:p>
    <w:p w:rsidR="00B256A1" w:rsidRPr="00B256A1" w:rsidRDefault="00B256A1" w:rsidP="00B256A1">
      <w:pPr>
        <w:numPr>
          <w:ilvl w:val="0"/>
          <w:numId w:val="41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B256A1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600" w:dyaOrig="400">
          <v:shape id="_x0000_i1028" type="#_x0000_t75" style="width:80.1pt;height:19.75pt" o:ole="">
            <v:imagedata r:id="rId13" o:title=""/>
          </v:shape>
          <o:OLEObject Type="Embed" ProgID="Equation.DSMT4" ShapeID="_x0000_i1028" DrawAspect="Content" ObjectID="_1696752761" r:id="rId14"/>
        </w:object>
      </w:r>
    </w:p>
    <w:p w:rsidR="00B256A1" w:rsidRPr="00B256A1" w:rsidRDefault="00B256A1" w:rsidP="00B256A1">
      <w:pPr>
        <w:numPr>
          <w:ilvl w:val="0"/>
          <w:numId w:val="41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B256A1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900" w:dyaOrig="440">
          <v:shape id="_x0000_i1025" type="#_x0000_t75" style="width:94.8pt;height:21.8pt" o:ole="">
            <v:imagedata r:id="rId15" o:title=""/>
          </v:shape>
          <o:OLEObject Type="Embed" ProgID="Equation.DSMT4" ShapeID="_x0000_i1025" DrawAspect="Content" ObjectID="_1696752762" r:id="rId16"/>
        </w:object>
      </w:r>
      <w:r w:rsidRPr="00B256A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:rsidR="00B256A1" w:rsidRDefault="00B256A1" w:rsidP="00B256A1">
      <w:pPr>
        <w:spacing w:after="0" w:line="240" w:lineRule="auto"/>
        <w:ind w:left="720"/>
        <w:rPr>
          <w:rFonts w:ascii="Times New Roman" w:eastAsia="Times New Roman" w:hAnsi="Times New Roman" w:cs="Times New Roman"/>
          <w:sz w:val="26"/>
          <w:szCs w:val="26"/>
        </w:rPr>
        <w:sectPr w:rsidR="00B256A1" w:rsidSect="00B256A1">
          <w:type w:val="continuous"/>
          <w:pgSz w:w="12240" w:h="15840"/>
          <w:pgMar w:top="709" w:right="1325" w:bottom="1440" w:left="1440" w:header="720" w:footer="720" w:gutter="0"/>
          <w:cols w:num="3" w:space="720"/>
          <w:docGrid w:linePitch="360"/>
        </w:sectPr>
      </w:pPr>
    </w:p>
    <w:p w:rsidR="00B256A1" w:rsidRPr="00B256A1" w:rsidRDefault="00B256A1" w:rsidP="00B256A1">
      <w:pPr>
        <w:spacing w:after="0" w:line="240" w:lineRule="auto"/>
        <w:ind w:left="720"/>
        <w:rPr>
          <w:rFonts w:ascii="Times New Roman" w:eastAsia="Times New Roman" w:hAnsi="Times New Roman" w:cs="Times New Roman"/>
          <w:sz w:val="26"/>
          <w:szCs w:val="26"/>
        </w:rPr>
      </w:pPr>
    </w:p>
    <w:p w:rsidR="00B256A1" w:rsidRPr="00B256A1" w:rsidRDefault="00B256A1" w:rsidP="00B256A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 2</w:t>
      </w:r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Phân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tích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các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đa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thức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sau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thành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nhân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tử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</w:p>
    <w:p w:rsidR="00B256A1" w:rsidRPr="00B256A1" w:rsidRDefault="00B256A1" w:rsidP="00B256A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B256A1" w:rsidRDefault="00B256A1" w:rsidP="00B256A1">
      <w:pPr>
        <w:numPr>
          <w:ilvl w:val="0"/>
          <w:numId w:val="39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  <w:sectPr w:rsidR="00B256A1" w:rsidSect="00531BA0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B256A1" w:rsidRPr="00B256A1" w:rsidRDefault="00B256A1" w:rsidP="00B256A1">
      <w:pPr>
        <w:numPr>
          <w:ilvl w:val="0"/>
          <w:numId w:val="39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B256A1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080" w:dyaOrig="360">
          <v:shape id="_x0000_i1029" type="#_x0000_t75" style="width:54.25pt;height:18.25pt" o:ole="">
            <v:imagedata r:id="rId17" o:title=""/>
          </v:shape>
          <o:OLEObject Type="Embed" ProgID="Equation.DSMT4" ShapeID="_x0000_i1029" DrawAspect="Content" ObjectID="_1696752763" r:id="rId18"/>
        </w:object>
      </w:r>
    </w:p>
    <w:p w:rsidR="00B256A1" w:rsidRPr="00B256A1" w:rsidRDefault="00B256A1" w:rsidP="00B256A1">
      <w:pPr>
        <w:numPr>
          <w:ilvl w:val="0"/>
          <w:numId w:val="39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B256A1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900" w:dyaOrig="360">
          <v:shape id="_x0000_i1030" type="#_x0000_t75" style="width:94.8pt;height:18.25pt" o:ole="">
            <v:imagedata r:id="rId19" o:title=""/>
          </v:shape>
          <o:OLEObject Type="Embed" ProgID="Equation.DSMT4" ShapeID="_x0000_i1030" DrawAspect="Content" ObjectID="_1696752764" r:id="rId20"/>
        </w:object>
      </w:r>
    </w:p>
    <w:p w:rsidR="00B256A1" w:rsidRPr="00B256A1" w:rsidRDefault="00B256A1" w:rsidP="00B256A1">
      <w:pPr>
        <w:numPr>
          <w:ilvl w:val="0"/>
          <w:numId w:val="39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B256A1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660" w:dyaOrig="360">
          <v:shape id="_x0000_i1026" type="#_x0000_t75" style="width:83.15pt;height:18.25pt" o:ole="">
            <v:imagedata r:id="rId21" o:title=""/>
          </v:shape>
          <o:OLEObject Type="Embed" ProgID="Equation.DSMT4" ShapeID="_x0000_i1026" DrawAspect="Content" ObjectID="_1696752765" r:id="rId22"/>
        </w:object>
      </w:r>
    </w:p>
    <w:p w:rsidR="00B256A1" w:rsidRDefault="00B256A1" w:rsidP="00B256A1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  <w:sectPr w:rsidR="00B256A1" w:rsidSect="00B256A1">
          <w:type w:val="continuous"/>
          <w:pgSz w:w="12240" w:h="15840"/>
          <w:pgMar w:top="709" w:right="1325" w:bottom="1440" w:left="1440" w:header="720" w:footer="720" w:gutter="0"/>
          <w:cols w:num="3" w:space="720"/>
          <w:docGrid w:linePitch="360"/>
        </w:sectPr>
      </w:pPr>
    </w:p>
    <w:p w:rsidR="00B256A1" w:rsidRPr="00B256A1" w:rsidRDefault="00B256A1" w:rsidP="00B256A1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B256A1" w:rsidRPr="00B256A1" w:rsidRDefault="00B256A1" w:rsidP="00B256A1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 3</w:t>
      </w:r>
      <w:r w:rsidR="005E74EA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Tìm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x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biết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</w:p>
    <w:p w:rsidR="00B256A1" w:rsidRDefault="00B256A1" w:rsidP="00880CCF">
      <w:pPr>
        <w:spacing w:after="0" w:line="240" w:lineRule="auto"/>
        <w:ind w:left="1440"/>
        <w:rPr>
          <w:rFonts w:ascii="Times New Roman" w:eastAsia="Times New Roman" w:hAnsi="Times New Roman" w:cs="Times New Roman"/>
          <w:sz w:val="26"/>
          <w:szCs w:val="26"/>
        </w:rPr>
        <w:sectPr w:rsidR="00B256A1" w:rsidSect="00531BA0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B256A1" w:rsidRPr="00880CCF" w:rsidRDefault="00B256A1" w:rsidP="00880CCF">
      <w:pPr>
        <w:pStyle w:val="ListParagraph"/>
        <w:numPr>
          <w:ilvl w:val="0"/>
          <w:numId w:val="46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B256A1">
        <w:rPr>
          <w:position w:val="-14"/>
        </w:rPr>
        <w:object w:dxaOrig="2840" w:dyaOrig="400">
          <v:shape id="_x0000_i1047" type="#_x0000_t75" style="width:141.95pt;height:19.75pt" o:ole="">
            <v:imagedata r:id="rId23" o:title=""/>
          </v:shape>
          <o:OLEObject Type="Embed" ProgID="Equation.DSMT4" ShapeID="_x0000_i1047" DrawAspect="Content" ObjectID="_1696752766" r:id="rId24"/>
        </w:object>
      </w:r>
    </w:p>
    <w:p w:rsidR="001A67DE" w:rsidRPr="00880CCF" w:rsidRDefault="00880CCF" w:rsidP="00880CCF">
      <w:pPr>
        <w:pStyle w:val="ListParagraph"/>
        <w:numPr>
          <w:ilvl w:val="0"/>
          <w:numId w:val="46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B256A1">
        <w:rPr>
          <w:position w:val="-14"/>
        </w:rPr>
        <w:object w:dxaOrig="2060" w:dyaOrig="440">
          <v:shape id="_x0000_i1048" type="#_x0000_t75" style="width:102.95pt;height:21.8pt" o:ole="">
            <v:imagedata r:id="rId25" o:title=""/>
          </v:shape>
          <o:OLEObject Type="Embed" ProgID="Equation.DSMT4" ShapeID="_x0000_i1048" DrawAspect="Content" ObjectID="_1696752767" r:id="rId26"/>
        </w:object>
      </w:r>
      <w:r w:rsidR="00B256A1" w:rsidRPr="00880C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:rsidR="00880CCF" w:rsidRPr="00880CCF" w:rsidRDefault="00B256A1" w:rsidP="00880CCF">
      <w:pPr>
        <w:pStyle w:val="ListParagraph"/>
        <w:numPr>
          <w:ilvl w:val="0"/>
          <w:numId w:val="46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  <w:sectPr w:rsidR="00880CCF" w:rsidRPr="00880CCF" w:rsidSect="00880CCF">
          <w:type w:val="continuous"/>
          <w:pgSz w:w="12240" w:h="15840"/>
          <w:pgMar w:top="709" w:right="1325" w:bottom="1440" w:left="1440" w:header="720" w:footer="720" w:gutter="0"/>
          <w:cols w:num="3" w:space="720"/>
          <w:docGrid w:linePitch="360"/>
        </w:sectPr>
      </w:pPr>
      <w:r w:rsidRPr="00B256A1">
        <w:rPr>
          <w:position w:val="-6"/>
        </w:rPr>
        <w:object w:dxaOrig="1219" w:dyaOrig="320">
          <v:shape id="_x0000_i1031" type="#_x0000_t75" style="width:60.85pt;height:16.25pt" o:ole="">
            <v:imagedata r:id="rId27" o:title=""/>
          </v:shape>
          <o:OLEObject Type="Embed" ProgID="Equation.DSMT4" ShapeID="_x0000_i1031" DrawAspect="Content" ObjectID="_1696752768" r:id="rId28"/>
        </w:object>
      </w:r>
    </w:p>
    <w:p w:rsidR="00880CCF" w:rsidRDefault="00880CCF" w:rsidP="00880CCF">
      <w:pPr>
        <w:spacing w:after="0" w:line="240" w:lineRule="auto"/>
        <w:ind w:left="360"/>
        <w:rPr>
          <w:rFonts w:ascii="Times New Roman" w:eastAsia="Times New Roman" w:hAnsi="Times New Roman" w:cs="Times New Roman"/>
          <w:sz w:val="26"/>
          <w:szCs w:val="26"/>
        </w:rPr>
        <w:sectPr w:rsidR="00880CCF" w:rsidSect="005E74EA">
          <w:type w:val="continuous"/>
          <w:pgSz w:w="12240" w:h="15840"/>
          <w:pgMar w:top="709" w:right="1325" w:bottom="1440" w:left="1440" w:header="720" w:footer="720" w:gutter="0"/>
          <w:cols w:num="3" w:space="720"/>
          <w:docGrid w:linePitch="360"/>
        </w:sectPr>
      </w:pPr>
    </w:p>
    <w:p w:rsidR="00B256A1" w:rsidRPr="00B256A1" w:rsidRDefault="00B256A1" w:rsidP="00880CCF">
      <w:pPr>
        <w:spacing w:after="0" w:line="240" w:lineRule="auto"/>
        <w:ind w:left="360"/>
        <w:rPr>
          <w:rFonts w:ascii="Times New Roman" w:eastAsia="Times New Roman" w:hAnsi="Times New Roman" w:cs="Times New Roman"/>
          <w:sz w:val="26"/>
          <w:szCs w:val="26"/>
        </w:rPr>
      </w:pPr>
    </w:p>
    <w:p w:rsidR="00B256A1" w:rsidRDefault="00B256A1" w:rsidP="005E74EA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5E74EA" w:rsidRDefault="005E74EA" w:rsidP="005E74EA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  <w:sectPr w:rsidR="005E74EA" w:rsidSect="005E74EA">
          <w:type w:val="continuous"/>
          <w:pgSz w:w="12240" w:h="15840"/>
          <w:pgMar w:top="709" w:right="1325" w:bottom="1440" w:left="1440" w:header="720" w:footer="720" w:gutter="0"/>
          <w:cols w:num="3" w:space="720"/>
          <w:docGrid w:linePitch="360"/>
        </w:sectPr>
      </w:pPr>
    </w:p>
    <w:p w:rsidR="00B256A1" w:rsidRPr="00BB2F59" w:rsidRDefault="005E74EA" w:rsidP="00BB2F59">
      <w:pPr>
        <w:rPr>
          <w:rFonts w:ascii="Times New Roman" w:eastAsia="Calibri" w:hAnsi="Times New Roman" w:cs="Times New Roman"/>
          <w:noProof/>
          <w:sz w:val="25"/>
          <w:szCs w:val="25"/>
          <w:lang w:val="vi-VN"/>
        </w:rPr>
        <w:sectPr w:rsidR="00B256A1" w:rsidRPr="00BB2F59" w:rsidSect="005E74EA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lastRenderedPageBreak/>
        <w:t>Bài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 3</w:t>
      </w:r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5E74E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="00BB2F59">
        <w:rPr>
          <w:rFonts w:ascii="Times New Roman" w:eastAsia="Calibri" w:hAnsi="Times New Roman" w:cs="Times New Roman"/>
          <w:noProof/>
          <w:sz w:val="26"/>
          <w:szCs w:val="26"/>
        </w:rPr>
        <w:t>C</w:t>
      </w:r>
      <w:r w:rsidRPr="005E74E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>ử</w:t>
      </w:r>
      <w:r w:rsidR="00BB2F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a hàng </w:t>
      </w:r>
      <w:r w:rsidR="00BB2F59">
        <w:rPr>
          <w:rFonts w:ascii="Times New Roman" w:eastAsia="Calibri" w:hAnsi="Times New Roman" w:cs="Times New Roman"/>
          <w:noProof/>
          <w:sz w:val="26"/>
          <w:szCs w:val="26"/>
        </w:rPr>
        <w:t xml:space="preserve">Nguyển Kim </w:t>
      </w:r>
      <w:r w:rsidRPr="005E74E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thực hiện chương trình khuyến mãi giảm giá tất cả các mặ</w:t>
      </w:r>
      <w:r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t hàng </w:t>
      </w:r>
      <w:r w:rsidR="00C85800">
        <w:rPr>
          <w:rFonts w:ascii="Times New Roman" w:eastAsia="Calibri" w:hAnsi="Times New Roman" w:cs="Times New Roman"/>
          <w:noProof/>
          <w:sz w:val="26"/>
          <w:szCs w:val="26"/>
        </w:rPr>
        <w:t>15</w:t>
      </w:r>
      <w:r w:rsidRPr="005E74E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% theo giá niêm yết, và nếu hóa đơn khách hàng trên 10 triệu sẽ được giảm thêm 2% số tiền trên hóa đơn, hóa đơn trên 15 triệu sẽ được giảm thêm 4% số tiề</w:t>
      </w:r>
      <w:r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>n trên hóa đơ</w:t>
      </w:r>
      <w:r>
        <w:rPr>
          <w:rFonts w:ascii="Times New Roman" w:eastAsia="Calibri" w:hAnsi="Times New Roman" w:cs="Times New Roman"/>
          <w:noProof/>
          <w:sz w:val="26"/>
          <w:szCs w:val="26"/>
        </w:rPr>
        <w:t>n</w:t>
      </w:r>
      <w:r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. </w:t>
      </w:r>
      <w:r w:rsidRPr="005E74E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Anh Tuấn </w:t>
      </w:r>
      <w:r w:rsidRPr="005E74E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muốn mua mộ</w:t>
      </w:r>
      <w:r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t </w:t>
      </w:r>
      <w:r w:rsidRPr="005E74E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>lalop</w:t>
      </w:r>
      <w:r w:rsidRPr="005E74E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với giá niêm yế</w:t>
      </w:r>
      <w:r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t là </w:t>
      </w:r>
      <w:r w:rsidR="00C85800" w:rsidRPr="00C85800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>12</w:t>
      </w:r>
      <w:r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="00C85800" w:rsidRPr="00C85800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>0</w:t>
      </w:r>
      <w:r w:rsidRPr="005E74E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>00 000 đồng và mộ</w:t>
      </w:r>
      <w:r w:rsidR="00BB2F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t </w:t>
      </w:r>
      <w:r w:rsidR="00C85800" w:rsidRPr="00C85800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máy in </w:t>
      </w:r>
      <w:r w:rsidRPr="005E74E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với giá niêm yế</w:t>
      </w:r>
      <w:r w:rsidR="00C85800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t là </w:t>
      </w:r>
      <w:r w:rsidR="00C85800" w:rsidRPr="00C85800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>4</w:t>
      </w:r>
      <w:r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5E74E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>0</w:t>
      </w:r>
      <w:r w:rsidRPr="005E74E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>00 000 đồng. Hỏi với chương trình khuyến mãi của cử</w:t>
      </w:r>
      <w:r w:rsidR="00BB2F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a hàng, </w:t>
      </w:r>
      <w:r w:rsidR="00BB2F59" w:rsidRPr="00BB2F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Anh </w:t>
      </w:r>
      <w:r w:rsidR="00BB2F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>Tu</w:t>
      </w:r>
      <w:r w:rsidR="00BB2F59" w:rsidRPr="00BB2F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>ấ</w:t>
      </w:r>
      <w:r w:rsidR="00BB2F59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n </w:t>
      </w:r>
      <w:r w:rsidRPr="005E74E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phải trả bao nhiêu tiền?</w:t>
      </w:r>
    </w:p>
    <w:p w:rsidR="001C12F8" w:rsidRDefault="001C12F8" w:rsidP="001C12F8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  <w:r w:rsidRPr="009C2CA9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  <w:lastRenderedPageBreak/>
        <w:t>II BÀI MỚ</w:t>
      </w:r>
      <w:r w:rsidR="00531BA0" w:rsidRPr="009C2CA9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  <w:t xml:space="preserve">I </w:t>
      </w:r>
    </w:p>
    <w:p w:rsidR="00BB2F59" w:rsidRDefault="00BB2F59" w:rsidP="001C12F8">
      <w:pP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</w:pPr>
      <w:proofErr w:type="gramStart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1.Chia</w:t>
      </w:r>
      <w:proofErr w:type="gramEnd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dơn</w:t>
      </w:r>
      <w:proofErr w:type="spellEnd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thức</w:t>
      </w:r>
      <w:proofErr w:type="spellEnd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cho</w:t>
      </w:r>
      <w:proofErr w:type="spellEnd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đơn</w:t>
      </w:r>
      <w:proofErr w:type="spellEnd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thức</w:t>
      </w:r>
      <w:proofErr w:type="spellEnd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</w:p>
    <w:p w:rsidR="00271096" w:rsidRPr="00BB2F59" w:rsidRDefault="00BB2F59" w:rsidP="00BB2F59">
      <w:pPr>
        <w:pStyle w:val="ListParagraph"/>
        <w:numPr>
          <w:ilvl w:val="0"/>
          <w:numId w:val="42"/>
        </w:numP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</w:pPr>
      <w:proofErr w:type="spellStart"/>
      <w:r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Chia</w:t>
      </w:r>
      <w:proofErr w:type="spellEnd"/>
      <w:r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 2 </w:t>
      </w:r>
      <w:proofErr w:type="spellStart"/>
      <w:r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đơn</w:t>
      </w:r>
      <w:proofErr w:type="spellEnd"/>
      <w:r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thức</w:t>
      </w:r>
      <w:proofErr w:type="spellEnd"/>
      <w:r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la2hai </w:t>
      </w:r>
      <w:proofErr w:type="spellStart"/>
      <w:r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lũy</w:t>
      </w:r>
      <w:proofErr w:type="spellEnd"/>
      <w:r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thừa</w:t>
      </w:r>
      <w:proofErr w:type="spellEnd"/>
      <w:r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cùng</w:t>
      </w:r>
      <w:proofErr w:type="spellEnd"/>
      <w:r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cơ</w:t>
      </w:r>
      <w:proofErr w:type="spellEnd"/>
      <w:r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số</w:t>
      </w:r>
      <w:proofErr w:type="spellEnd"/>
      <w:r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</w:t>
      </w:r>
    </w:p>
    <w:p w:rsidR="00BB2F59" w:rsidRDefault="00BB2F59" w:rsidP="00BB2F59">
      <w:pPr>
        <w:pStyle w:val="ListParagraph"/>
        <w:ind w:left="791"/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</w:pPr>
      <w:r w:rsidRPr="00D02A11">
        <w:rPr>
          <w:rFonts w:ascii="Times New Roman" w:eastAsia="+mj-ea" w:hAnsi="Times New Roman" w:cs="Times New Roman"/>
          <w:noProof/>
          <w:kern w:val="24"/>
          <w:sz w:val="28"/>
          <w:szCs w:val="28"/>
        </w:rPr>
        <w:drawing>
          <wp:anchor distT="0" distB="0" distL="114300" distR="114300" simplePos="0" relativeHeight="251774976" behindDoc="0" locked="0" layoutInCell="1" allowOverlap="1" wp14:anchorId="50C3BCC5" wp14:editId="002DB2E7">
            <wp:simplePos x="0" y="0"/>
            <wp:positionH relativeFrom="column">
              <wp:posOffset>1280795</wp:posOffset>
            </wp:positionH>
            <wp:positionV relativeFrom="paragraph">
              <wp:posOffset>41910</wp:posOffset>
            </wp:positionV>
            <wp:extent cx="2847340" cy="963930"/>
            <wp:effectExtent l="0" t="0" r="0" b="762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340" cy="96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D02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Quy</w:t>
      </w:r>
      <w:proofErr w:type="spellEnd"/>
      <w:r w:rsidRPr="00D02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 w:rsidRPr="00D02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tắc</w:t>
      </w:r>
      <w:proofErr w:type="spellEnd"/>
    </w:p>
    <w:p w:rsidR="00BB2F59" w:rsidRPr="00BB2F59" w:rsidRDefault="00BB2F59" w:rsidP="00BB2F59">
      <w:pPr>
        <w:pStyle w:val="ListParagraph"/>
        <w:ind w:left="791"/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</w:pPr>
    </w:p>
    <w:p w:rsidR="009C2CA9" w:rsidRPr="00C60FB4" w:rsidRDefault="00271096" w:rsidP="00BB2F59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lang w:val="es-ES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</w:p>
    <w:p w:rsidR="00271096" w:rsidRDefault="00271096" w:rsidP="009C2CA9">
      <w:pP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sectPr w:rsidR="00271096" w:rsidSect="00531BA0">
          <w:headerReference w:type="default" r:id="rId30"/>
          <w:footerReference w:type="default" r:id="rId31"/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BB2F59" w:rsidRDefault="00BB2F59" w:rsidP="00C60FB4">
      <w:pPr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</w:pPr>
      <w:r w:rsidRPr="00BB2F59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lastRenderedPageBreak/>
        <w:t xml:space="preserve">    </w:t>
      </w:r>
    </w:p>
    <w:p w:rsidR="00BB2F59" w:rsidRPr="00BB2F59" w:rsidRDefault="00D02A11" w:rsidP="00C60FB4">
      <w:pP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</w:pPr>
      <w:r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     </w:t>
      </w:r>
      <w:r w:rsidR="00BB2F59" w:rsidRPr="00BB2F59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</w:t>
      </w:r>
      <w:proofErr w:type="spellStart"/>
      <w:r w:rsidR="00BB2F59"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Ví</w:t>
      </w:r>
      <w:proofErr w:type="spellEnd"/>
      <w:r w:rsidR="00BB2F59"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 w:rsidR="00BB2F59" w:rsidRPr="00BB2F59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dụ</w:t>
      </w:r>
      <w:proofErr w:type="spellEnd"/>
      <w:r w:rsidR="00BB2F59" w:rsidRPr="00BB2F59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</w:t>
      </w:r>
      <w:r w:rsidR="00BB2F59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</w:t>
      </w:r>
      <w:proofErr w:type="spellStart"/>
      <w:r w:rsidR="00BB2F59" w:rsidRPr="00BB2F5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Làm</w:t>
      </w:r>
      <w:proofErr w:type="spellEnd"/>
      <w:r w:rsidR="00BB2F59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</w:t>
      </w:r>
      <w:proofErr w:type="spellStart"/>
      <w:r w:rsidR="00BB2F5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ính</w:t>
      </w:r>
      <w:proofErr w:type="spellEnd"/>
      <w:r w:rsidR="00BB2F5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BB2F5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chia</w:t>
      </w:r>
      <w:proofErr w:type="spellEnd"/>
      <w:r w:rsidR="00BB2F59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</w:p>
    <w:p w:rsidR="00D02A11" w:rsidRDefault="00BB2F59" w:rsidP="00D02A11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BB2F59">
        <w:rPr>
          <w:rFonts w:ascii="Times New Roman" w:eastAsia="Times New Roman" w:hAnsi="Times New Roman" w:cs="Times New Roman"/>
          <w:sz w:val="24"/>
          <w:szCs w:val="24"/>
        </w:rPr>
        <w:lastRenderedPageBreak/>
        <w:t>a</w:t>
      </w:r>
      <w:proofErr w:type="gramEnd"/>
      <w:r w:rsidRPr="00BB2F59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="00D02A11" w:rsidRPr="00BB2F5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80" w:dyaOrig="440">
          <v:shape id="_x0000_i1032" type="#_x0000_t75" style="width:133.35pt;height:21.8pt" o:ole="">
            <v:imagedata r:id="rId32" o:title=""/>
          </v:shape>
          <o:OLEObject Type="Embed" ProgID="Equation.DSMT4" ShapeID="_x0000_i1032" DrawAspect="Content" ObjectID="_1696752769" r:id="rId33"/>
        </w:object>
      </w:r>
      <w:r w:rsidRPr="00BB2F59">
        <w:rPr>
          <w:rFonts w:ascii="Times New Roman" w:eastAsia="Times New Roman" w:hAnsi="Times New Roman" w:cs="Times New Roman"/>
          <w:sz w:val="24"/>
          <w:szCs w:val="24"/>
        </w:rPr>
        <w:t xml:space="preserve">                     </w:t>
      </w:r>
    </w:p>
    <w:p w:rsidR="00D02A11" w:rsidRDefault="00D02A11" w:rsidP="00D02A11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5B020C" w:rsidRPr="00D02A11" w:rsidRDefault="00BB2F59" w:rsidP="00D02A11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BB2F5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BB2F59">
        <w:rPr>
          <w:rFonts w:ascii="Times New Roman" w:eastAsia="Times New Roman" w:hAnsi="Times New Roman" w:cs="Times New Roman"/>
          <w:sz w:val="24"/>
          <w:szCs w:val="24"/>
        </w:rPr>
        <w:t>b</w:t>
      </w:r>
      <w:proofErr w:type="gramEnd"/>
      <w:r w:rsidRPr="00BB2F59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="00D02A11" w:rsidRPr="00BB2F5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40" w:dyaOrig="440">
          <v:shape id="_x0000_i1033" type="#_x0000_t75" style="width:62.35pt;height:21.8pt" o:ole="">
            <v:imagedata r:id="rId34" o:title=""/>
          </v:shape>
          <o:OLEObject Type="Embed" ProgID="Equation.DSMT4" ShapeID="_x0000_i1033" DrawAspect="Content" ObjectID="_1696752770" r:id="rId35"/>
        </w:object>
      </w:r>
      <w:r w:rsidRPr="00BB2F59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="00D02A11">
        <w:rPr>
          <w:rFonts w:ascii="Times New Roman" w:eastAsia="Times New Roman" w:hAnsi="Times New Roman" w:cs="Times New Roman"/>
          <w:sz w:val="24"/>
          <w:szCs w:val="24"/>
        </w:rPr>
        <w:t xml:space="preserve">=……………………….  </w:t>
      </w:r>
      <w:r w:rsidR="00D02A11" w:rsidRPr="00BB2F59">
        <w:rPr>
          <w:rFonts w:ascii="Times New Roman" w:eastAsia="Times New Roman" w:hAnsi="Times New Roman" w:cs="Times New Roman"/>
          <w:sz w:val="24"/>
          <w:szCs w:val="24"/>
        </w:rPr>
        <w:t xml:space="preserve">c/ </w:t>
      </w:r>
      <w:r w:rsidR="00D02A11" w:rsidRPr="00BB2F59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780" w:dyaOrig="740">
          <v:shape id="_x0000_i1037" type="#_x0000_t75" style="width:88.75pt;height:36.5pt" o:ole="">
            <v:imagedata r:id="rId36" o:title=""/>
          </v:shape>
          <o:OLEObject Type="Embed" ProgID="Equation.DSMT4" ShapeID="_x0000_i1037" DrawAspect="Content" ObjectID="_1696752771" r:id="rId37"/>
        </w:object>
      </w:r>
      <w:r w:rsidR="00D02A11" w:rsidRPr="00BB2F5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02A11">
        <w:rPr>
          <w:rFonts w:ascii="Times New Roman" w:eastAsia="Times New Roman" w:hAnsi="Times New Roman" w:cs="Times New Roman"/>
          <w:sz w:val="24"/>
          <w:szCs w:val="24"/>
        </w:rPr>
        <w:t>=………………………</w:t>
      </w:r>
      <w:r w:rsidR="00D02A11" w:rsidRPr="00BB2F59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</w:p>
    <w:p w:rsidR="00C60FB4" w:rsidRPr="00D02A11" w:rsidRDefault="00C60FB4" w:rsidP="00C60FB4">
      <w:pPr>
        <w:rPr>
          <w:b/>
          <w:position w:val="-10"/>
          <w:lang w:val="es-ES"/>
        </w:rPr>
      </w:pPr>
      <w:r w:rsidRPr="00D02A11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b) </w:t>
      </w:r>
      <w:proofErr w:type="spellStart"/>
      <w:r w:rsidR="00D02A11" w:rsidRPr="00D02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Tổng</w:t>
      </w:r>
      <w:proofErr w:type="spellEnd"/>
      <w:r w:rsidR="00D02A11" w:rsidRPr="00D02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proofErr w:type="gramStart"/>
      <w:r w:rsidR="00D02A11" w:rsidRPr="00D02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quát</w:t>
      </w:r>
      <w:proofErr w:type="spellEnd"/>
      <w:r w:rsidR="00D02A11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:</w:t>
      </w:r>
      <w:proofErr w:type="gramEnd"/>
      <w:r w:rsidR="00D02A11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</w:t>
      </w:r>
    </w:p>
    <w:p w:rsidR="00C60FB4" w:rsidRDefault="00D02A11" w:rsidP="006C09A5">
      <w:pPr>
        <w:spacing w:after="0" w:line="240" w:lineRule="auto"/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</w:pPr>
      <w:r w:rsidRPr="00D02A11">
        <w:rPr>
          <w:rFonts w:ascii="Times New Roman" w:eastAsia="+mj-ea" w:hAnsi="Times New Roman" w:cs="Times New Roman"/>
          <w:noProof/>
          <w:color w:val="365F91" w:themeColor="accent1" w:themeShade="BF"/>
          <w:kern w:val="24"/>
          <w:sz w:val="28"/>
          <w:szCs w:val="28"/>
        </w:rPr>
        <w:drawing>
          <wp:anchor distT="0" distB="0" distL="114300" distR="114300" simplePos="0" relativeHeight="251776000" behindDoc="0" locked="0" layoutInCell="1" allowOverlap="1" wp14:anchorId="715E7EDC" wp14:editId="5135AF83">
            <wp:simplePos x="0" y="0"/>
            <wp:positionH relativeFrom="column">
              <wp:posOffset>1146175</wp:posOffset>
            </wp:positionH>
            <wp:positionV relativeFrom="paragraph">
              <wp:posOffset>24130</wp:posOffset>
            </wp:positionV>
            <wp:extent cx="4766945" cy="1480820"/>
            <wp:effectExtent l="0" t="0" r="0" b="508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6945" cy="148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D02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Quy</w:t>
      </w:r>
      <w:proofErr w:type="spellEnd"/>
      <w:r w:rsidRPr="00D02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proofErr w:type="gramStart"/>
      <w:r w:rsidRPr="00D02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tắc</w:t>
      </w:r>
      <w:proofErr w:type="spellEnd"/>
      <w:r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:</w:t>
      </w:r>
      <w:proofErr w:type="gramEnd"/>
      <w:r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</w:t>
      </w:r>
    </w:p>
    <w:p w:rsidR="00D02A11" w:rsidRPr="00D02A11" w:rsidRDefault="00D02A11" w:rsidP="006C09A5">
      <w:pPr>
        <w:spacing w:after="0" w:line="240" w:lineRule="auto"/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</w:pPr>
      <w:r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</w:t>
      </w:r>
    </w:p>
    <w:p w:rsidR="00D02A11" w:rsidRDefault="00D02A11" w:rsidP="00247A3E">
      <w:pP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</w:pPr>
    </w:p>
    <w:p w:rsidR="00D02A11" w:rsidRDefault="00D02A11" w:rsidP="00247A3E">
      <w:pP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</w:pPr>
    </w:p>
    <w:p w:rsidR="00D02A11" w:rsidRDefault="00D02A11" w:rsidP="00247A3E">
      <w:pP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</w:pPr>
    </w:p>
    <w:p w:rsidR="00D02A11" w:rsidRDefault="00D02A11" w:rsidP="00247A3E">
      <w:pP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</w:pPr>
    </w:p>
    <w:p w:rsidR="00D02A11" w:rsidRPr="00D02A11" w:rsidRDefault="00D02A11" w:rsidP="00247A3E">
      <w:pPr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</w:pPr>
      <w:proofErr w:type="spellStart"/>
      <w:r w:rsidRPr="00D02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Ví</w:t>
      </w:r>
      <w:proofErr w:type="spellEnd"/>
      <w:r w:rsidRPr="00D02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 w:rsidRPr="00D02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dụ</w:t>
      </w:r>
      <w:proofErr w:type="spellEnd"/>
      <w:r w:rsidRPr="00E74BB3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</w:t>
      </w:r>
      <w:r w:rsidR="00E74BB3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 </w:t>
      </w:r>
      <w:proofErr w:type="spellStart"/>
      <w:r w:rsidRPr="00D02A11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Làm</w:t>
      </w:r>
      <w:proofErr w:type="spellEnd"/>
      <w:r w:rsidRPr="00D02A11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D02A11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ính</w:t>
      </w:r>
      <w:proofErr w:type="spellEnd"/>
      <w:r w:rsidRPr="00D02A11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D02A11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chia</w:t>
      </w:r>
      <w:proofErr w:type="spellEnd"/>
      <w:r w:rsidRPr="00D02A11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</w:t>
      </w:r>
    </w:p>
    <w:p w:rsidR="00D02A11" w:rsidRDefault="00D02A11" w:rsidP="00D02A1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D02A11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Pr="00D02A11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Pr="00D02A1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980" w:dyaOrig="620">
          <v:shape id="_x0000_i1036" type="#_x0000_t75" style="width:98.35pt;height:30.95pt" o:ole="">
            <v:imagedata r:id="rId39" o:title=""/>
          </v:shape>
          <o:OLEObject Type="Embed" ProgID="Equation.DSMT4" ShapeID="_x0000_i1036" DrawAspect="Content" ObjectID="_1696752772" r:id="rId40"/>
        </w:object>
      </w:r>
      <w:r w:rsidRPr="00D02A11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</w:t>
      </w:r>
    </w:p>
    <w:p w:rsidR="00D02A11" w:rsidRDefault="00D02A11" w:rsidP="00D02A1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02A1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D02A11" w:rsidRPr="00D02A11" w:rsidRDefault="00D02A11" w:rsidP="00D02A1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D02A11">
        <w:rPr>
          <w:rFonts w:ascii="Times New Roman" w:eastAsia="Times New Roman" w:hAnsi="Times New Roman" w:cs="Times New Roman"/>
          <w:sz w:val="24"/>
          <w:szCs w:val="24"/>
        </w:rPr>
        <w:t>b</w:t>
      </w:r>
      <w:proofErr w:type="gramEnd"/>
      <w:r w:rsidRPr="00D02A11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D02A1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00" w:dyaOrig="360">
          <v:shape id="_x0000_i1034" type="#_x0000_t75" style="width:65.4pt;height:18.25pt" o:ole="">
            <v:imagedata r:id="rId41" o:title=""/>
          </v:shape>
          <o:OLEObject Type="Embed" ProgID="Equation.DSMT4" ShapeID="_x0000_i1034" DrawAspect="Content" ObjectID="_1696752773" r:id="rId42"/>
        </w:object>
      </w:r>
      <w:r w:rsidRPr="00D02A11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</w:rPr>
        <w:t>=………………………….</w:t>
      </w:r>
      <w:r w:rsidRPr="00D02A1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02A11">
        <w:rPr>
          <w:rFonts w:ascii="Times New Roman" w:eastAsia="Times New Roman" w:hAnsi="Times New Roman" w:cs="Times New Roman"/>
          <w:sz w:val="24"/>
          <w:szCs w:val="24"/>
        </w:rPr>
        <w:t>c/</w:t>
      </w:r>
      <w:r w:rsidRPr="00D02A1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20" w:dyaOrig="360">
          <v:shape id="_x0000_i1035" type="#_x0000_t75" style="width:71.5pt;height:18.25pt" o:ole="">
            <v:imagedata r:id="rId43" o:title=""/>
          </v:shape>
          <o:OLEObject Type="Embed" ProgID="Equation.DSMT4" ShapeID="_x0000_i1035" DrawAspect="Content" ObjectID="_1696752774" r:id="rId44"/>
        </w:object>
      </w:r>
      <w:r w:rsidRPr="00D02A11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</w:rPr>
        <w:t>………………………..</w:t>
      </w:r>
      <w:r w:rsidRPr="00D02A11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</w:t>
      </w:r>
    </w:p>
    <w:p w:rsidR="00D02A11" w:rsidRPr="00D02A11" w:rsidRDefault="00D02A11" w:rsidP="00D02A1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02A1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E74BB3" w:rsidRDefault="00E74BB3" w:rsidP="00E74BB3">
      <w:pP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</w:pPr>
      <w:proofErr w:type="gramStart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2</w:t>
      </w:r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.C</w:t>
      </w:r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hia</w:t>
      </w:r>
      <w:proofErr w:type="gramEnd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đa</w:t>
      </w:r>
      <w:proofErr w:type="spellEnd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thức</w:t>
      </w:r>
      <w:proofErr w:type="spellEnd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cho</w:t>
      </w:r>
      <w:proofErr w:type="spellEnd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đơn</w:t>
      </w:r>
      <w:proofErr w:type="spellEnd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thức</w:t>
      </w:r>
      <w:proofErr w:type="spellEnd"/>
      <w: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</w:p>
    <w:p w:rsidR="00D02A11" w:rsidRPr="00E74BB3" w:rsidRDefault="00E74BB3" w:rsidP="00247A3E">
      <w:pP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</w:pPr>
      <w:r w:rsidRPr="00E74BB3">
        <w:rPr>
          <w:rFonts w:ascii="Times New Roman" w:eastAsia="+mj-ea" w:hAnsi="Times New Roman" w:cs="Times New Roman"/>
          <w:noProof/>
          <w:kern w:val="24"/>
          <w:sz w:val="28"/>
          <w:szCs w:val="28"/>
        </w:rPr>
        <w:drawing>
          <wp:anchor distT="0" distB="0" distL="114300" distR="114300" simplePos="0" relativeHeight="251777024" behindDoc="0" locked="0" layoutInCell="1" allowOverlap="1" wp14:anchorId="11CEDF93" wp14:editId="4863C3A6">
            <wp:simplePos x="0" y="0"/>
            <wp:positionH relativeFrom="column">
              <wp:posOffset>1189990</wp:posOffset>
            </wp:positionH>
            <wp:positionV relativeFrom="paragraph">
              <wp:posOffset>23495</wp:posOffset>
            </wp:positionV>
            <wp:extent cx="5054600" cy="929005"/>
            <wp:effectExtent l="0" t="0" r="0" b="4445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4600" cy="929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Quy</w:t>
      </w:r>
      <w:proofErr w:type="spellEnd"/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tắc</w:t>
      </w:r>
      <w:proofErr w:type="spellEnd"/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</w:t>
      </w:r>
    </w:p>
    <w:p w:rsidR="00E74BB3" w:rsidRDefault="00E74BB3" w:rsidP="00E74BB3">
      <w:pP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</w:pPr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 </w:t>
      </w:r>
    </w:p>
    <w:p w:rsidR="00E74BB3" w:rsidRDefault="00E74BB3" w:rsidP="00E74BB3">
      <w:pP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</w:pPr>
    </w:p>
    <w:p w:rsidR="00E74BB3" w:rsidRPr="00D02A11" w:rsidRDefault="00E74BB3" w:rsidP="00E74BB3">
      <w:pPr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</w:pPr>
      <w:proofErr w:type="spellStart"/>
      <w:r w:rsidRPr="00D02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Ví</w:t>
      </w:r>
      <w:proofErr w:type="spellEnd"/>
      <w:r w:rsidRPr="00D02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 w:rsidRPr="00D02A11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dụ</w:t>
      </w:r>
      <w:proofErr w:type="spellEnd"/>
      <w:r w:rsidRPr="00E74BB3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</w:t>
      </w:r>
      <w:r w:rsidRPr="00E74BB3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 </w:t>
      </w:r>
      <w:proofErr w:type="spellStart"/>
      <w:r w:rsidRPr="00D02A11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Làm</w:t>
      </w:r>
      <w:proofErr w:type="spellEnd"/>
      <w:r w:rsidRPr="00D02A11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D02A11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ính</w:t>
      </w:r>
      <w:proofErr w:type="spellEnd"/>
      <w:r w:rsidRPr="00D02A11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D02A11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chia</w:t>
      </w:r>
      <w:proofErr w:type="spellEnd"/>
      <w:r w:rsidRPr="00D02A11">
        <w:rPr>
          <w:rFonts w:ascii="Times New Roman" w:eastAsia="+mj-ea" w:hAnsi="Times New Roman" w:cs="Times New Roman"/>
          <w:b/>
          <w:kern w:val="24"/>
          <w:sz w:val="28"/>
          <w:szCs w:val="28"/>
          <w:lang w:val="es-ES"/>
        </w:rPr>
        <w:t xml:space="preserve"> </w:t>
      </w:r>
    </w:p>
    <w:p w:rsidR="00E74BB3" w:rsidRDefault="00E74BB3" w:rsidP="00E74B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E74BB3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Pr="00E74BB3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Pr="00E74BB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800" w:dyaOrig="620">
          <v:shape id="_x0000_i1038" type="#_x0000_t75" style="width:189.65pt;height:30.4pt" o:ole="">
            <v:imagedata r:id="rId46" o:title=""/>
          </v:shape>
          <o:OLEObject Type="Embed" ProgID="Equation.DSMT4" ShapeID="_x0000_i1038" DrawAspect="Content" ObjectID="_1696752775" r:id="rId47"/>
        </w:object>
      </w:r>
      <w:r w:rsidRPr="00E74BB3">
        <w:rPr>
          <w:rFonts w:ascii="Times New Roman" w:eastAsia="Times New Roman" w:hAnsi="Times New Roman" w:cs="Times New Roman"/>
          <w:sz w:val="24"/>
          <w:szCs w:val="24"/>
        </w:rPr>
        <w:t xml:space="preserve">                 </w:t>
      </w:r>
    </w:p>
    <w:p w:rsidR="00E74BB3" w:rsidRPr="00E74BB3" w:rsidRDefault="00E74BB3" w:rsidP="00E74BB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74BB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E74BB3">
        <w:rPr>
          <w:rFonts w:ascii="Times New Roman" w:eastAsia="Times New Roman" w:hAnsi="Times New Roman" w:cs="Times New Roman"/>
          <w:sz w:val="24"/>
          <w:szCs w:val="24"/>
        </w:rPr>
        <w:t>b</w:t>
      </w:r>
      <w:proofErr w:type="gramEnd"/>
      <w:r w:rsidRPr="00E74BB3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E74BB3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2620" w:dyaOrig="680">
          <v:shape id="_x0000_i1039" type="#_x0000_t75" style="width:131.3pt;height:33.95pt" o:ole="">
            <v:imagedata r:id="rId48" o:title=""/>
          </v:shape>
          <o:OLEObject Type="Embed" ProgID="Equation.DSMT4" ShapeID="_x0000_i1039" DrawAspect="Content" ObjectID="_1696752776" r:id="rId4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=……………….  c/</w:t>
      </w:r>
      <w:r w:rsidRPr="00E74BB3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740" w:dyaOrig="440">
          <v:shape id="_x0000_i1040" type="#_x0000_t75" style="width:137.4pt;height:21.8pt" o:ole="">
            <v:imagedata r:id="rId50" o:title=""/>
          </v:shape>
          <o:OLEObject Type="Embed" ProgID="Equation.DSMT4" ShapeID="_x0000_i1040" DrawAspect="Content" ObjectID="_1696752777" r:id="rId5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=…………………</w:t>
      </w:r>
      <w:r w:rsidRPr="00E74BB3">
        <w:rPr>
          <w:rFonts w:ascii="Times New Roman" w:eastAsia="Times New Roman" w:hAnsi="Times New Roman" w:cs="Times New Roman"/>
          <w:sz w:val="24"/>
          <w:szCs w:val="24"/>
        </w:rPr>
        <w:t xml:space="preserve">              </w:t>
      </w:r>
    </w:p>
    <w:p w:rsidR="00247A3E" w:rsidRDefault="007C61B5" w:rsidP="00247A3E">
      <w:pPr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  <w:lang w:val="es-ES"/>
        </w:rPr>
      </w:pPr>
      <w:r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  <w:lang w:val="es-ES"/>
        </w:rPr>
        <w:t>II.</w:t>
      </w:r>
      <w:r w:rsidR="00247A3E" w:rsidRPr="008A3328"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  <w:lang w:val="es-ES"/>
        </w:rPr>
        <w:t xml:space="preserve">DĂN DÒ </w:t>
      </w:r>
    </w:p>
    <w:p w:rsidR="008A3328" w:rsidRDefault="0017391D" w:rsidP="008A3328">
      <w:pPr>
        <w:pStyle w:val="ListParagraph"/>
        <w:numPr>
          <w:ilvl w:val="0"/>
          <w:numId w:val="24"/>
        </w:numP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L</w:t>
      </w:r>
      <w:r w:rsidR="00E74BB3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àm</w:t>
      </w:r>
      <w:proofErr w:type="spellEnd"/>
      <w:r w:rsidR="00E74BB3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E74BB3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đề</w:t>
      </w:r>
      <w:proofErr w:type="spellEnd"/>
      <w:r w:rsidR="00E74BB3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1 </w:t>
      </w:r>
      <w:proofErr w:type="spellStart"/>
      <w:r w:rsidR="00E74BB3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ôn</w:t>
      </w:r>
      <w:proofErr w:type="spellEnd"/>
      <w:r w:rsidR="00E74BB3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E74BB3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hi</w:t>
      </w:r>
      <w:proofErr w:type="spellEnd"/>
      <w:r w:rsidR="00E74BB3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E74BB3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giữa</w:t>
      </w:r>
      <w:proofErr w:type="spellEnd"/>
      <w:r w:rsidR="00E74BB3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E74BB3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học</w:t>
      </w:r>
      <w:proofErr w:type="spellEnd"/>
      <w:r w:rsidR="00E74BB3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E74BB3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kỳ</w:t>
      </w:r>
      <w:proofErr w:type="spellEnd"/>
      <w:r w:rsidR="00E74BB3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1 </w:t>
      </w:r>
    </w:p>
    <w:p w:rsidR="004F723A" w:rsidRPr="00AF098A" w:rsidRDefault="004F723A" w:rsidP="004F72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</w:p>
    <w:p w:rsidR="00E74BB3" w:rsidRDefault="00E74BB3" w:rsidP="0017391D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</w:p>
    <w:p w:rsidR="00880CCF" w:rsidRDefault="00880CCF" w:rsidP="00440724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</w:p>
    <w:p w:rsidR="00480C38" w:rsidRDefault="00480C38" w:rsidP="00880CCF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</w:p>
    <w:p w:rsidR="00822D88" w:rsidRPr="00880CCF" w:rsidRDefault="0017391D" w:rsidP="00880CCF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  <w:proofErr w:type="spellStart"/>
      <w:proofErr w:type="gramStart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ứ</w:t>
      </w:r>
      <w:proofErr w:type="spellEnd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..</w:t>
      </w:r>
      <w:proofErr w:type="gramEnd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>ngày</w:t>
      </w:r>
      <w:proofErr w:type="spellEnd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 </w:t>
      </w:r>
      <w:proofErr w:type="spellStart"/>
      <w:proofErr w:type="gramStart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áng</w:t>
      </w:r>
      <w:proofErr w:type="spellEnd"/>
      <w:proofErr w:type="gramEnd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 10 </w:t>
      </w:r>
      <w:proofErr w:type="spellStart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>năm</w:t>
      </w:r>
      <w:proofErr w:type="spellEnd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2021</w:t>
      </w:r>
    </w:p>
    <w:p w:rsidR="0017391D" w:rsidRDefault="0017391D" w:rsidP="0017391D">
      <w:pPr>
        <w:jc w:val="center"/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lang w:val="es-ES"/>
        </w:rPr>
      </w:pPr>
      <w:r w:rsidRPr="0017391D"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lang w:val="es-ES"/>
        </w:rPr>
        <w:t>LUYỆN TẬP</w:t>
      </w:r>
      <w:r w:rsidR="00E74BB3"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lang w:val="es-ES"/>
        </w:rPr>
        <w:t xml:space="preserve"> </w:t>
      </w:r>
      <w:proofErr w:type="gramStart"/>
      <w:r w:rsidR="00E74BB3"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lang w:val="es-ES"/>
        </w:rPr>
        <w:t>( ÔN</w:t>
      </w:r>
      <w:proofErr w:type="gramEnd"/>
      <w:r w:rsidR="00E74BB3"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lang w:val="es-ES"/>
        </w:rPr>
        <w:t xml:space="preserve">  GKH1 ) </w:t>
      </w:r>
    </w:p>
    <w:p w:rsidR="00822D88" w:rsidRPr="00B256A1" w:rsidRDefault="00822D88" w:rsidP="00822D88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es-ES"/>
        </w:rPr>
      </w:pP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u w:val="single"/>
          <w:lang w:val="es-ES"/>
        </w:rPr>
        <w:t>Bài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u w:val="single"/>
          <w:lang w:val="es-ES"/>
        </w:rPr>
        <w:t xml:space="preserve"> 1</w:t>
      </w:r>
      <w:proofErr w:type="gramStart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: 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>Tính</w:t>
      </w:r>
      <w:proofErr w:type="spellEnd"/>
      <w:proofErr w:type="gramEnd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>và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>rút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>gọn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 (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>nếu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>có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>thể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): </w:t>
      </w:r>
    </w:p>
    <w:p w:rsidR="00822D88" w:rsidRPr="00822D88" w:rsidRDefault="00822D88" w:rsidP="00822D88">
      <w:pPr>
        <w:numPr>
          <w:ilvl w:val="0"/>
          <w:numId w:val="41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s-ES"/>
        </w:rPr>
        <w:sectPr w:rsidR="00822D88" w:rsidRPr="00822D88" w:rsidSect="00531BA0">
          <w:headerReference w:type="default" r:id="rId52"/>
          <w:footerReference w:type="default" r:id="rId53"/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822D88" w:rsidRPr="00B256A1" w:rsidRDefault="00822D88" w:rsidP="00822D88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lastRenderedPageBreak/>
        <w:t>a)</w:t>
      </w:r>
      <w:r w:rsidRPr="00B256A1">
        <w:rPr>
          <w:rFonts w:ascii="Times New Roman" w:eastAsia="Times New Roman" w:hAnsi="Times New Roman" w:cs="Times New Roman"/>
          <w:position w:val="-16"/>
          <w:sz w:val="26"/>
          <w:szCs w:val="26"/>
        </w:rPr>
        <w:object w:dxaOrig="1660" w:dyaOrig="440">
          <v:shape id="_x0000_i1041" type="#_x0000_t75" style="width:83.15pt;height:21.8pt" o:ole="">
            <v:imagedata r:id="rId54" o:title=""/>
          </v:shape>
          <o:OLEObject Type="Embed" ProgID="Equation.DSMT4" ShapeID="_x0000_i1041" DrawAspect="Content" ObjectID="_1696752778" r:id="rId55"/>
        </w:object>
      </w:r>
    </w:p>
    <w:p w:rsidR="00822D88" w:rsidRPr="00B256A1" w:rsidRDefault="00822D88" w:rsidP="00872DF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lastRenderedPageBreak/>
        <w:t>b)</w:t>
      </w:r>
      <w:r w:rsidRPr="00B256A1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500" w:dyaOrig="400">
          <v:shape id="_x0000_i1042" type="#_x0000_t75" style="width:75.05pt;height:19.75pt" o:ole="">
            <v:imagedata r:id="rId56" o:title=""/>
          </v:shape>
          <o:OLEObject Type="Embed" ProgID="Equation.DSMT4" ShapeID="_x0000_i1042" DrawAspect="Content" ObjectID="_1696752779" r:id="rId57"/>
        </w:object>
      </w:r>
    </w:p>
    <w:p w:rsidR="00822D88" w:rsidRPr="00B256A1" w:rsidRDefault="00822D88" w:rsidP="00822D88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lastRenderedPageBreak/>
        <w:t>c</w:t>
      </w:r>
      <w:r w:rsidR="00872DF7">
        <w:rPr>
          <w:rFonts w:ascii="Times New Roman" w:eastAsia="Times New Roman" w:hAnsi="Times New Roman" w:cs="Times New Roman"/>
          <w:sz w:val="26"/>
          <w:szCs w:val="26"/>
        </w:rPr>
        <w:t>)</w:t>
      </w:r>
      <w:r w:rsidRPr="00B256A1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500" w:dyaOrig="440">
          <v:shape id="_x0000_i1043" type="#_x0000_t75" style="width:125.25pt;height:21.8pt" o:ole="">
            <v:imagedata r:id="rId58" o:title=""/>
          </v:shape>
          <o:OLEObject Type="Embed" ProgID="Equation.DSMT4" ShapeID="_x0000_i1043" DrawAspect="Content" ObjectID="_1696752780" r:id="rId59"/>
        </w:object>
      </w:r>
      <w:r w:rsidRPr="00B256A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:rsidR="00822D88" w:rsidRDefault="00822D88" w:rsidP="00872DF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  <w:sectPr w:rsidR="00822D88" w:rsidSect="00880CCF">
          <w:type w:val="continuous"/>
          <w:pgSz w:w="12240" w:h="15840"/>
          <w:pgMar w:top="709" w:right="900" w:bottom="1440" w:left="1440" w:header="720" w:footer="720" w:gutter="0"/>
          <w:cols w:num="3" w:space="729"/>
          <w:docGrid w:linePitch="360"/>
        </w:sectPr>
      </w:pPr>
    </w:p>
    <w:p w:rsidR="00872DF7" w:rsidRDefault="00872DF7" w:rsidP="00872DF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  <w:sectPr w:rsidR="00872DF7" w:rsidSect="00531BA0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822D88" w:rsidRPr="00B256A1" w:rsidRDefault="00822D88" w:rsidP="00822D88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lastRenderedPageBreak/>
        <w:t>Bài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 2</w:t>
      </w:r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Phân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tích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các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đa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thức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sau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thành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nhân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tử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</w:p>
    <w:p w:rsidR="00822D88" w:rsidRPr="00B256A1" w:rsidRDefault="00822D88" w:rsidP="00822D88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822D88" w:rsidRDefault="00822D88" w:rsidP="00822D88">
      <w:pPr>
        <w:numPr>
          <w:ilvl w:val="0"/>
          <w:numId w:val="39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  <w:sectPr w:rsidR="00822D88" w:rsidSect="00531BA0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822D88" w:rsidRPr="00B256A1" w:rsidRDefault="00880CCF" w:rsidP="00880CCF">
      <w:pPr>
        <w:numPr>
          <w:ilvl w:val="0"/>
          <w:numId w:val="43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B256A1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180" w:dyaOrig="360">
          <v:shape id="_x0000_i1044" type="#_x0000_t75" style="width:58.8pt;height:18.25pt" o:ole="">
            <v:imagedata r:id="rId60" o:title=""/>
          </v:shape>
          <o:OLEObject Type="Embed" ProgID="Equation.DSMT4" ShapeID="_x0000_i1044" DrawAspect="Content" ObjectID="_1696752781" r:id="rId61"/>
        </w:object>
      </w:r>
    </w:p>
    <w:p w:rsidR="00822D88" w:rsidRPr="00B256A1" w:rsidRDefault="00880CCF" w:rsidP="00880CCF">
      <w:pPr>
        <w:numPr>
          <w:ilvl w:val="0"/>
          <w:numId w:val="43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B256A1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780" w:dyaOrig="360">
          <v:shape id="_x0000_i1045" type="#_x0000_t75" style="width:89.25pt;height:18.25pt" o:ole="">
            <v:imagedata r:id="rId62" o:title=""/>
          </v:shape>
          <o:OLEObject Type="Embed" ProgID="Equation.DSMT4" ShapeID="_x0000_i1045" DrawAspect="Content" ObjectID="_1696752782" r:id="rId63"/>
        </w:object>
      </w:r>
    </w:p>
    <w:p w:rsidR="00822D88" w:rsidRPr="00B256A1" w:rsidRDefault="00880CCF" w:rsidP="00880CCF">
      <w:pPr>
        <w:numPr>
          <w:ilvl w:val="0"/>
          <w:numId w:val="43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B256A1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500" w:dyaOrig="360">
          <v:shape id="_x0000_i1046" type="#_x0000_t75" style="width:75.05pt;height:18.25pt" o:ole="">
            <v:imagedata r:id="rId64" o:title=""/>
          </v:shape>
          <o:OLEObject Type="Embed" ProgID="Equation.DSMT4" ShapeID="_x0000_i1046" DrawAspect="Content" ObjectID="_1696752783" r:id="rId65"/>
        </w:object>
      </w:r>
    </w:p>
    <w:p w:rsidR="00822D88" w:rsidRDefault="00822D88" w:rsidP="00822D88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  <w:sectPr w:rsidR="00822D88" w:rsidSect="00B256A1">
          <w:type w:val="continuous"/>
          <w:pgSz w:w="12240" w:h="15840"/>
          <w:pgMar w:top="709" w:right="1325" w:bottom="1440" w:left="1440" w:header="720" w:footer="720" w:gutter="0"/>
          <w:cols w:num="3" w:space="720"/>
          <w:docGrid w:linePitch="360"/>
        </w:sectPr>
      </w:pPr>
    </w:p>
    <w:p w:rsidR="00822D88" w:rsidRPr="00B256A1" w:rsidRDefault="00822D88" w:rsidP="00822D88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822D88" w:rsidRDefault="00822D88" w:rsidP="00822D88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 3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Tìm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x </w:t>
      </w:r>
      <w:proofErr w:type="spellStart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biết</w:t>
      </w:r>
      <w:proofErr w:type="spellEnd"/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>:</w:t>
      </w:r>
    </w:p>
    <w:p w:rsidR="00822D88" w:rsidRPr="00B256A1" w:rsidRDefault="00822D88" w:rsidP="00822D88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B256A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p w:rsidR="00822D88" w:rsidRDefault="00822D88" w:rsidP="00822D88">
      <w:pPr>
        <w:numPr>
          <w:ilvl w:val="0"/>
          <w:numId w:val="40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  <w:sectPr w:rsidR="00822D88" w:rsidSect="00531BA0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822D88" w:rsidRPr="00B256A1" w:rsidRDefault="00880CCF" w:rsidP="00880CCF">
      <w:pPr>
        <w:numPr>
          <w:ilvl w:val="0"/>
          <w:numId w:val="44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B256A1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260" w:dyaOrig="440">
          <v:shape id="_x0000_i1049" type="#_x0000_t75" style="width:113.05pt;height:21.8pt" o:ole="">
            <v:imagedata r:id="rId66" o:title=""/>
          </v:shape>
          <o:OLEObject Type="Embed" ProgID="Equation.DSMT4" ShapeID="_x0000_i1049" DrawAspect="Content" ObjectID="_1696752784" r:id="rId67"/>
        </w:object>
      </w:r>
    </w:p>
    <w:p w:rsidR="00822D88" w:rsidRDefault="00880CCF" w:rsidP="00880CCF">
      <w:pPr>
        <w:numPr>
          <w:ilvl w:val="0"/>
          <w:numId w:val="44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B256A1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220" w:dyaOrig="440">
          <v:shape id="_x0000_i1050" type="#_x0000_t75" style="width:111.05pt;height:21.8pt" o:ole="">
            <v:imagedata r:id="rId68" o:title=""/>
          </v:shape>
          <o:OLEObject Type="Embed" ProgID="Equation.DSMT4" ShapeID="_x0000_i1050" DrawAspect="Content" ObjectID="_1696752785" r:id="rId69"/>
        </w:object>
      </w:r>
      <w:r w:rsidR="00822D88" w:rsidRPr="00B256A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:rsidR="00822D88" w:rsidRPr="00B256A1" w:rsidRDefault="00880CCF" w:rsidP="00880CCF">
      <w:pPr>
        <w:numPr>
          <w:ilvl w:val="0"/>
          <w:numId w:val="44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B256A1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100" w:dyaOrig="320">
          <v:shape id="_x0000_i1051" type="#_x0000_t75" style="width:54.75pt;height:16.25pt" o:ole="">
            <v:imagedata r:id="rId70" o:title=""/>
          </v:shape>
          <o:OLEObject Type="Embed" ProgID="Equation.DSMT4" ShapeID="_x0000_i1051" DrawAspect="Content" ObjectID="_1696752786" r:id="rId71"/>
        </w:object>
      </w:r>
    </w:p>
    <w:p w:rsidR="00880CCF" w:rsidRDefault="00880CCF" w:rsidP="00384198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  <w:lang w:val="es-ES"/>
        </w:rPr>
        <w:sectPr w:rsidR="00880CCF" w:rsidSect="00880CCF">
          <w:headerReference w:type="default" r:id="rId72"/>
          <w:footerReference w:type="default" r:id="rId73"/>
          <w:type w:val="continuous"/>
          <w:pgSz w:w="12240" w:h="15840"/>
          <w:pgMar w:top="709" w:right="1325" w:bottom="1440" w:left="1440" w:header="720" w:footer="720" w:gutter="0"/>
          <w:cols w:num="3" w:space="720"/>
          <w:docGrid w:linePitch="360"/>
        </w:sectPr>
      </w:pPr>
    </w:p>
    <w:p w:rsidR="0041371A" w:rsidRDefault="0041371A" w:rsidP="0041371A">
      <w:pPr>
        <w:spacing w:after="120" w:line="259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>
        <w:rPr>
          <w:rFonts w:ascii="Times New Roman" w:eastAsia="Calibri" w:hAnsi="Times New Roman" w:cs="Times New Roman"/>
          <w:b/>
          <w:sz w:val="26"/>
          <w:szCs w:val="26"/>
          <w:u w:val="single"/>
          <w:lang w:val="es-ES"/>
        </w:rPr>
        <w:lastRenderedPageBreak/>
        <w:t>Bài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  <w:u w:val="single"/>
          <w:lang w:val="es-ES"/>
        </w:rPr>
        <w:t xml:space="preserve"> 4</w:t>
      </w:r>
      <w:r w:rsidR="00880CCF">
        <w:rPr>
          <w:rFonts w:ascii="Times New Roman" w:eastAsia="Calibri" w:hAnsi="Times New Roman" w:cs="Times New Roman"/>
          <w:b/>
          <w:sz w:val="26"/>
          <w:szCs w:val="26"/>
          <w:lang w:val="es-ES"/>
        </w:rPr>
        <w:t>:</w:t>
      </w:r>
      <w:r w:rsidRPr="0041371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</w:p>
    <w:p w:rsidR="0041371A" w:rsidRPr="0041371A" w:rsidRDefault="0041371A" w:rsidP="0041371A">
      <w:pPr>
        <w:spacing w:after="120" w:line="259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a)</w:t>
      </w:r>
      <w:r w:rsidRPr="0041371A">
        <w:rPr>
          <w:rFonts w:ascii="Times New Roman" w:eastAsia="Times New Roman" w:hAnsi="Times New Roman" w:cs="Times New Roman"/>
          <w:sz w:val="26"/>
          <w:szCs w:val="26"/>
          <w:lang w:val="vi-VN"/>
        </w:rPr>
        <w:t>Nhân dịp khai trương 1 cửa hàng bán quần áo giảm giá 20% tất cả các mặt hàng  Bạn Hằng dự tính mua 2 cái áo giá 200 ngàn đồng /1 cái và 2 quần giá 350 ngàn đồng /1 cái . Tính số tiền  bạn Hằng phải trả cho cửa hàng sau khi được giảm giá?</w:t>
      </w:r>
    </w:p>
    <w:p w:rsidR="0041371A" w:rsidRPr="0041371A" w:rsidRDefault="0041371A" w:rsidP="0041371A">
      <w:pPr>
        <w:spacing w:after="0" w:line="240" w:lineRule="auto"/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41371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b) </w:t>
      </w:r>
      <w:r w:rsidRPr="0041371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Một cửa hàng điện máy thực hiện chương trình khuyến mãi giảm giá tất cả các mặt hàng 10% theo giá niêm yết, và nếu hoá đơn khách hàng trên 10 triệu sẽ được giảm thêm 2% số tiền trên hoá đơn,hoá đơn trên 15 triệu được giảm thêm 4% số tiền trên hoá đơn, hoá đơn trên 40 triệu sẽ được giảm thêm 8% số tiền trên hoá đơn.Ông A muốn mua một ti vi với giá niêm yết là </w:t>
      </w:r>
      <w:r w:rsidRPr="0041371A">
        <w:rPr>
          <w:rFonts w:ascii="Times New Roman" w:eastAsia="Calibri" w:hAnsi="Times New Roman" w:cs="Times New Roman"/>
          <w:noProof/>
          <w:sz w:val="26"/>
          <w:szCs w:val="26"/>
          <w:lang w:val="nb-NO"/>
        </w:rPr>
        <w:t>8</w:t>
      </w:r>
      <w:r w:rsidRPr="0041371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>.</w:t>
      </w:r>
      <w:r w:rsidRPr="0041371A">
        <w:rPr>
          <w:rFonts w:ascii="Times New Roman" w:eastAsia="Calibri" w:hAnsi="Times New Roman" w:cs="Times New Roman"/>
          <w:noProof/>
          <w:sz w:val="26"/>
          <w:szCs w:val="26"/>
          <w:lang w:val="nb-NO"/>
        </w:rPr>
        <w:t>5</w:t>
      </w:r>
      <w:r w:rsidRPr="0041371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>00.000 đồng và một tủ lạnh giá niêm yết là 7.</w:t>
      </w:r>
      <w:r w:rsidRPr="0041371A">
        <w:rPr>
          <w:rFonts w:ascii="Times New Roman" w:eastAsia="Calibri" w:hAnsi="Times New Roman" w:cs="Times New Roman"/>
          <w:noProof/>
          <w:sz w:val="26"/>
          <w:szCs w:val="26"/>
          <w:lang w:val="nb-NO"/>
        </w:rPr>
        <w:t>5</w:t>
      </w:r>
      <w:r w:rsidRPr="0041371A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00.000 đồng. Hỏi với chương trình khuyến mãi của cửa hàng ông A phải trả bao nhiêu tiền? </w:t>
      </w:r>
    </w:p>
    <w:p w:rsidR="0041371A" w:rsidRPr="0041371A" w:rsidRDefault="0041371A" w:rsidP="0041371A">
      <w:pPr>
        <w:spacing w:after="0" w:line="240" w:lineRule="auto"/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778048" behindDoc="0" locked="0" layoutInCell="1" allowOverlap="1" wp14:anchorId="2AEAEE5D" wp14:editId="11C72E2B">
            <wp:simplePos x="0" y="0"/>
            <wp:positionH relativeFrom="column">
              <wp:posOffset>984885</wp:posOffset>
            </wp:positionH>
            <wp:positionV relativeFrom="paragraph">
              <wp:posOffset>192405</wp:posOffset>
            </wp:positionV>
            <wp:extent cx="3895725" cy="1146175"/>
            <wp:effectExtent l="0" t="0" r="9525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1371A" w:rsidRPr="0041371A" w:rsidRDefault="00880CCF" w:rsidP="0041371A">
      <w:pPr>
        <w:spacing w:after="120" w:line="259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="0041371A">
        <w:rPr>
          <w:rFonts w:ascii="Times New Roman" w:eastAsia="Calibri" w:hAnsi="Times New Roman" w:cs="Times New Roman"/>
          <w:b/>
          <w:sz w:val="26"/>
          <w:szCs w:val="26"/>
          <w:u w:val="single"/>
          <w:lang w:val="es-ES"/>
        </w:rPr>
        <w:t>Bài</w:t>
      </w:r>
      <w:proofErr w:type="spellEnd"/>
      <w:r w:rsidR="0041371A">
        <w:rPr>
          <w:rFonts w:ascii="Times New Roman" w:eastAsia="Calibri" w:hAnsi="Times New Roman" w:cs="Times New Roman"/>
          <w:b/>
          <w:sz w:val="26"/>
          <w:szCs w:val="26"/>
          <w:u w:val="single"/>
          <w:lang w:val="es-ES"/>
        </w:rPr>
        <w:t xml:space="preserve"> 5</w:t>
      </w:r>
      <w:r w:rsidR="0041371A">
        <w:rPr>
          <w:rFonts w:ascii="Times New Roman" w:eastAsia="Calibri" w:hAnsi="Times New Roman" w:cs="Times New Roman"/>
          <w:b/>
          <w:sz w:val="26"/>
          <w:szCs w:val="26"/>
          <w:lang w:val="es-ES"/>
        </w:rPr>
        <w:t>:</w:t>
      </w:r>
      <w:r w:rsidR="0041371A" w:rsidRPr="0041371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41371A">
        <w:rPr>
          <w:rFonts w:ascii="Times New Roman" w:eastAsia="Times New Roman" w:hAnsi="Times New Roman" w:cs="Times New Roman"/>
          <w:sz w:val="26"/>
          <w:szCs w:val="26"/>
        </w:rPr>
        <w:t>a)</w:t>
      </w:r>
    </w:p>
    <w:p w:rsidR="003229D8" w:rsidRDefault="0041371A" w:rsidP="00384198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  <w:r>
        <w:rPr>
          <w:rFonts w:ascii="Times New Roman" w:eastAsia="Times New Roman" w:hAnsi="Times New Roman" w:cs="Times New Roman"/>
          <w:noProof/>
          <w:sz w:val="26"/>
          <w:szCs w:val="26"/>
        </w:rPr>
        <w:t xml:space="preserve">                   </w:t>
      </w:r>
    </w:p>
    <w:p w:rsidR="00880CCF" w:rsidRDefault="00880CCF" w:rsidP="00384198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</w:p>
    <w:p w:rsidR="00880CCF" w:rsidRDefault="00880CCF" w:rsidP="00384198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</w:p>
    <w:p w:rsidR="00480C38" w:rsidRDefault="00480C38" w:rsidP="008A5811">
      <w:pPr>
        <w:pStyle w:val="Default"/>
        <w:rPr>
          <w:sz w:val="23"/>
          <w:szCs w:val="23"/>
          <w:lang w:val="es-ES"/>
        </w:rPr>
      </w:pPr>
      <w:proofErr w:type="spellStart"/>
      <w:r w:rsidRPr="00480C38">
        <w:rPr>
          <w:b/>
          <w:bCs/>
          <w:sz w:val="23"/>
          <w:szCs w:val="23"/>
          <w:lang w:val="es-ES"/>
        </w:rPr>
        <w:t>Bài</w:t>
      </w:r>
      <w:proofErr w:type="spellEnd"/>
      <w:r w:rsidRPr="00480C38">
        <w:rPr>
          <w:b/>
          <w:bCs/>
          <w:sz w:val="23"/>
          <w:szCs w:val="23"/>
          <w:lang w:val="es-ES"/>
        </w:rPr>
        <w:t xml:space="preserve"> </w:t>
      </w:r>
      <w:proofErr w:type="gramStart"/>
      <w:r w:rsidRPr="00480C38">
        <w:rPr>
          <w:b/>
          <w:bCs/>
          <w:sz w:val="23"/>
          <w:szCs w:val="23"/>
          <w:lang w:val="es-ES"/>
        </w:rPr>
        <w:t xml:space="preserve">2 </w:t>
      </w:r>
      <w:r w:rsidRPr="00480C38">
        <w:rPr>
          <w:sz w:val="23"/>
          <w:szCs w:val="23"/>
          <w:lang w:val="es-ES"/>
        </w:rPr>
        <w:t>:</w:t>
      </w:r>
      <w:proofErr w:type="gram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Cho</w:t>
      </w:r>
      <w:proofErr w:type="spellEnd"/>
      <w:r w:rsidRPr="00480C38">
        <w:rPr>
          <w:sz w:val="23"/>
          <w:szCs w:val="23"/>
          <w:lang w:val="es-ES"/>
        </w:rPr>
        <w:t xml:space="preserve"> ABC </w:t>
      </w:r>
      <w:proofErr w:type="spellStart"/>
      <w:r w:rsidRPr="00480C38">
        <w:rPr>
          <w:sz w:val="23"/>
          <w:szCs w:val="23"/>
          <w:lang w:val="es-ES"/>
        </w:rPr>
        <w:t>vuông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tại</w:t>
      </w:r>
      <w:proofErr w:type="spellEnd"/>
      <w:r w:rsidRPr="00480C38">
        <w:rPr>
          <w:sz w:val="23"/>
          <w:szCs w:val="23"/>
          <w:lang w:val="es-ES"/>
        </w:rPr>
        <w:t xml:space="preserve"> A ( AB &lt; AC) .</w:t>
      </w:r>
      <w:proofErr w:type="spellStart"/>
      <w:r w:rsidRPr="00480C38">
        <w:rPr>
          <w:sz w:val="23"/>
          <w:szCs w:val="23"/>
          <w:lang w:val="es-ES"/>
        </w:rPr>
        <w:t>gọi</w:t>
      </w:r>
      <w:proofErr w:type="spellEnd"/>
      <w:r w:rsidRPr="00480C38">
        <w:rPr>
          <w:sz w:val="23"/>
          <w:szCs w:val="23"/>
          <w:lang w:val="es-ES"/>
        </w:rPr>
        <w:t xml:space="preserve"> D ,E </w:t>
      </w:r>
      <w:proofErr w:type="spellStart"/>
      <w:r w:rsidRPr="00480C38">
        <w:rPr>
          <w:sz w:val="23"/>
          <w:szCs w:val="23"/>
          <w:lang w:val="es-ES"/>
        </w:rPr>
        <w:t>lần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lượt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là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trung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điểm</w:t>
      </w:r>
      <w:proofErr w:type="spellEnd"/>
      <w:r w:rsidRPr="00480C38">
        <w:rPr>
          <w:sz w:val="23"/>
          <w:szCs w:val="23"/>
          <w:lang w:val="es-ES"/>
        </w:rPr>
        <w:t xml:space="preserve"> BC </w:t>
      </w:r>
      <w:proofErr w:type="spellStart"/>
      <w:r w:rsidRPr="00480C38">
        <w:rPr>
          <w:sz w:val="23"/>
          <w:szCs w:val="23"/>
          <w:lang w:val="es-ES"/>
        </w:rPr>
        <w:t>và</w:t>
      </w:r>
      <w:proofErr w:type="spellEnd"/>
      <w:r w:rsidRPr="00480C38">
        <w:rPr>
          <w:sz w:val="23"/>
          <w:szCs w:val="23"/>
          <w:lang w:val="es-ES"/>
        </w:rPr>
        <w:t xml:space="preserve"> AC </w:t>
      </w:r>
      <w:proofErr w:type="spellStart"/>
      <w:r w:rsidRPr="00480C38">
        <w:rPr>
          <w:sz w:val="23"/>
          <w:szCs w:val="23"/>
          <w:lang w:val="es-ES"/>
        </w:rPr>
        <w:t>Gọi</w:t>
      </w:r>
      <w:proofErr w:type="spellEnd"/>
      <w:r w:rsidRPr="00480C38">
        <w:rPr>
          <w:sz w:val="23"/>
          <w:szCs w:val="23"/>
          <w:lang w:val="es-ES"/>
        </w:rPr>
        <w:t xml:space="preserve"> F </w:t>
      </w:r>
      <w:proofErr w:type="spellStart"/>
      <w:r w:rsidRPr="00480C38">
        <w:rPr>
          <w:sz w:val="23"/>
          <w:szCs w:val="23"/>
          <w:lang w:val="es-ES"/>
        </w:rPr>
        <w:t>là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điểm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đối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xứng</w:t>
      </w:r>
      <w:proofErr w:type="spellEnd"/>
      <w:r w:rsidRPr="00480C38">
        <w:rPr>
          <w:sz w:val="23"/>
          <w:szCs w:val="23"/>
          <w:lang w:val="es-ES"/>
        </w:rPr>
        <w:t xml:space="preserve"> E qua D  </w:t>
      </w:r>
    </w:p>
    <w:p w:rsidR="00480C38" w:rsidRDefault="00480C38" w:rsidP="008A5811">
      <w:pPr>
        <w:pStyle w:val="Default"/>
        <w:numPr>
          <w:ilvl w:val="0"/>
          <w:numId w:val="48"/>
        </w:numPr>
        <w:spacing w:after="25"/>
        <w:rPr>
          <w:sz w:val="23"/>
          <w:szCs w:val="23"/>
          <w:lang w:val="es-ES"/>
        </w:rPr>
      </w:pPr>
      <w:proofErr w:type="spellStart"/>
      <w:r w:rsidRPr="00480C38">
        <w:rPr>
          <w:sz w:val="23"/>
          <w:szCs w:val="23"/>
          <w:lang w:val="es-ES"/>
        </w:rPr>
        <w:t>Chứng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minh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tứ</w:t>
      </w:r>
      <w:proofErr w:type="spellEnd"/>
      <w:r>
        <w:rPr>
          <w:sz w:val="23"/>
          <w:szCs w:val="23"/>
          <w:lang w:val="es-ES"/>
        </w:rPr>
        <w:t xml:space="preserve"> </w:t>
      </w:r>
      <w:proofErr w:type="spellStart"/>
      <w:r>
        <w:rPr>
          <w:sz w:val="23"/>
          <w:szCs w:val="23"/>
          <w:lang w:val="es-ES"/>
        </w:rPr>
        <w:t>giác</w:t>
      </w:r>
      <w:proofErr w:type="spellEnd"/>
      <w:r>
        <w:rPr>
          <w:sz w:val="23"/>
          <w:szCs w:val="23"/>
          <w:lang w:val="es-ES"/>
        </w:rPr>
        <w:t xml:space="preserve"> ABDE </w:t>
      </w:r>
      <w:proofErr w:type="spellStart"/>
      <w:r>
        <w:rPr>
          <w:sz w:val="23"/>
          <w:szCs w:val="23"/>
          <w:lang w:val="es-ES"/>
        </w:rPr>
        <w:t>là</w:t>
      </w:r>
      <w:proofErr w:type="spellEnd"/>
      <w:r>
        <w:rPr>
          <w:sz w:val="23"/>
          <w:szCs w:val="23"/>
          <w:lang w:val="es-ES"/>
        </w:rPr>
        <w:t xml:space="preserve"> </w:t>
      </w:r>
      <w:proofErr w:type="spellStart"/>
      <w:r>
        <w:rPr>
          <w:sz w:val="23"/>
          <w:szCs w:val="23"/>
          <w:lang w:val="es-ES"/>
        </w:rPr>
        <w:t>hình</w:t>
      </w:r>
      <w:proofErr w:type="spellEnd"/>
      <w:r>
        <w:rPr>
          <w:sz w:val="23"/>
          <w:szCs w:val="23"/>
          <w:lang w:val="es-ES"/>
        </w:rPr>
        <w:t xml:space="preserve"> </w:t>
      </w:r>
      <w:proofErr w:type="spellStart"/>
      <w:r>
        <w:rPr>
          <w:sz w:val="23"/>
          <w:szCs w:val="23"/>
          <w:lang w:val="es-ES"/>
        </w:rPr>
        <w:t>thang</w:t>
      </w:r>
      <w:proofErr w:type="spellEnd"/>
      <w:r>
        <w:rPr>
          <w:sz w:val="23"/>
          <w:szCs w:val="23"/>
          <w:lang w:val="es-ES"/>
        </w:rPr>
        <w:t xml:space="preserve"> </w:t>
      </w:r>
      <w:proofErr w:type="spellStart"/>
      <w:r>
        <w:rPr>
          <w:sz w:val="23"/>
          <w:szCs w:val="23"/>
          <w:lang w:val="es-ES"/>
        </w:rPr>
        <w:t>vuông</w:t>
      </w:r>
      <w:proofErr w:type="spellEnd"/>
      <w:r>
        <w:rPr>
          <w:sz w:val="23"/>
          <w:szCs w:val="23"/>
          <w:lang w:val="es-ES"/>
        </w:rPr>
        <w:t xml:space="preserve"> </w:t>
      </w:r>
    </w:p>
    <w:p w:rsidR="00480C38" w:rsidRPr="00480C38" w:rsidRDefault="00480C38" w:rsidP="008A5811">
      <w:pPr>
        <w:pStyle w:val="Default"/>
        <w:numPr>
          <w:ilvl w:val="0"/>
          <w:numId w:val="48"/>
        </w:numPr>
        <w:spacing w:after="25"/>
        <w:rPr>
          <w:sz w:val="23"/>
          <w:szCs w:val="23"/>
          <w:lang w:val="es-ES"/>
        </w:rPr>
      </w:pPr>
      <w:proofErr w:type="spellStart"/>
      <w:r w:rsidRPr="00480C38">
        <w:rPr>
          <w:sz w:val="23"/>
          <w:szCs w:val="23"/>
          <w:lang w:val="es-ES"/>
        </w:rPr>
        <w:t>Chứng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minh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tứ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giác</w:t>
      </w:r>
      <w:proofErr w:type="spellEnd"/>
      <w:r w:rsidRPr="00480C38">
        <w:rPr>
          <w:sz w:val="23"/>
          <w:szCs w:val="23"/>
          <w:lang w:val="es-ES"/>
        </w:rPr>
        <w:t xml:space="preserve"> BFCF </w:t>
      </w:r>
      <w:proofErr w:type="spellStart"/>
      <w:r w:rsidRPr="00480C38">
        <w:rPr>
          <w:sz w:val="23"/>
          <w:szCs w:val="23"/>
          <w:lang w:val="es-ES"/>
        </w:rPr>
        <w:t>là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hình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bình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hành</w:t>
      </w:r>
      <w:proofErr w:type="spellEnd"/>
      <w:r w:rsidRPr="00480C38">
        <w:rPr>
          <w:sz w:val="23"/>
          <w:szCs w:val="23"/>
          <w:lang w:val="es-ES"/>
        </w:rPr>
        <w:t xml:space="preserve"> </w:t>
      </w:r>
    </w:p>
    <w:p w:rsidR="00480C38" w:rsidRPr="00480C38" w:rsidRDefault="00480C38" w:rsidP="008A5811">
      <w:pPr>
        <w:pStyle w:val="Default"/>
        <w:numPr>
          <w:ilvl w:val="0"/>
          <w:numId w:val="48"/>
        </w:numPr>
        <w:spacing w:after="25"/>
        <w:rPr>
          <w:sz w:val="23"/>
          <w:szCs w:val="23"/>
          <w:lang w:val="es-ES"/>
        </w:rPr>
      </w:pPr>
      <w:proofErr w:type="spellStart"/>
      <w:r w:rsidRPr="00480C38">
        <w:rPr>
          <w:sz w:val="23"/>
          <w:szCs w:val="23"/>
          <w:lang w:val="es-ES"/>
        </w:rPr>
        <w:t>Chứng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minh</w:t>
      </w:r>
      <w:proofErr w:type="spellEnd"/>
      <w:r w:rsidRPr="00480C38">
        <w:rPr>
          <w:sz w:val="23"/>
          <w:szCs w:val="23"/>
          <w:lang w:val="es-ES"/>
        </w:rPr>
        <w:t xml:space="preserve"> tú </w:t>
      </w:r>
      <w:proofErr w:type="spellStart"/>
      <w:r w:rsidRPr="00480C38">
        <w:rPr>
          <w:sz w:val="23"/>
          <w:szCs w:val="23"/>
          <w:lang w:val="es-ES"/>
        </w:rPr>
        <w:t>giác</w:t>
      </w:r>
      <w:proofErr w:type="spellEnd"/>
      <w:r w:rsidRPr="00480C38">
        <w:rPr>
          <w:sz w:val="23"/>
          <w:szCs w:val="23"/>
          <w:lang w:val="es-ES"/>
        </w:rPr>
        <w:t xml:space="preserve"> BEFA </w:t>
      </w:r>
      <w:proofErr w:type="spellStart"/>
      <w:r w:rsidRPr="00480C38">
        <w:rPr>
          <w:sz w:val="23"/>
          <w:szCs w:val="23"/>
          <w:lang w:val="es-ES"/>
        </w:rPr>
        <w:t>là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hình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chữ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nhật</w:t>
      </w:r>
      <w:proofErr w:type="spellEnd"/>
      <w:r w:rsidRPr="00480C38">
        <w:rPr>
          <w:sz w:val="23"/>
          <w:szCs w:val="23"/>
          <w:lang w:val="es-ES"/>
        </w:rPr>
        <w:t xml:space="preserve"> </w:t>
      </w:r>
    </w:p>
    <w:p w:rsidR="00480C38" w:rsidRPr="00480C38" w:rsidRDefault="00480C38" w:rsidP="008A5811">
      <w:pPr>
        <w:pStyle w:val="Default"/>
        <w:numPr>
          <w:ilvl w:val="0"/>
          <w:numId w:val="48"/>
        </w:numPr>
        <w:rPr>
          <w:sz w:val="23"/>
          <w:szCs w:val="23"/>
          <w:lang w:val="es-ES"/>
        </w:rPr>
      </w:pPr>
      <w:proofErr w:type="spellStart"/>
      <w:r w:rsidRPr="00480C38">
        <w:rPr>
          <w:sz w:val="23"/>
          <w:szCs w:val="23"/>
          <w:lang w:val="es-ES"/>
        </w:rPr>
        <w:t>Gọi</w:t>
      </w:r>
      <w:proofErr w:type="spellEnd"/>
      <w:r w:rsidRPr="00480C38">
        <w:rPr>
          <w:sz w:val="23"/>
          <w:szCs w:val="23"/>
          <w:lang w:val="es-ES"/>
        </w:rPr>
        <w:t xml:space="preserve"> K </w:t>
      </w:r>
      <w:proofErr w:type="spellStart"/>
      <w:r w:rsidRPr="00480C38">
        <w:rPr>
          <w:sz w:val="23"/>
          <w:szCs w:val="23"/>
          <w:lang w:val="es-ES"/>
        </w:rPr>
        <w:t>là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điểm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đối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xứng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của</w:t>
      </w:r>
      <w:proofErr w:type="spellEnd"/>
      <w:r w:rsidRPr="00480C38">
        <w:rPr>
          <w:sz w:val="23"/>
          <w:szCs w:val="23"/>
          <w:lang w:val="es-ES"/>
        </w:rPr>
        <w:t xml:space="preserve"> B qua F. </w:t>
      </w:r>
      <w:proofErr w:type="spellStart"/>
      <w:r w:rsidRPr="00480C38">
        <w:rPr>
          <w:sz w:val="23"/>
          <w:szCs w:val="23"/>
          <w:lang w:val="es-ES"/>
        </w:rPr>
        <w:t>Chứng</w:t>
      </w:r>
      <w:proofErr w:type="spellEnd"/>
      <w:r w:rsidRPr="00480C38">
        <w:rPr>
          <w:sz w:val="23"/>
          <w:szCs w:val="23"/>
          <w:lang w:val="es-ES"/>
        </w:rPr>
        <w:t xml:space="preserve"> </w:t>
      </w:r>
      <w:proofErr w:type="spellStart"/>
      <w:r w:rsidRPr="00480C38">
        <w:rPr>
          <w:sz w:val="23"/>
          <w:szCs w:val="23"/>
          <w:lang w:val="es-ES"/>
        </w:rPr>
        <w:t>minh</w:t>
      </w:r>
      <w:proofErr w:type="spellEnd"/>
      <w:r w:rsidRPr="00480C38">
        <w:rPr>
          <w:sz w:val="23"/>
          <w:szCs w:val="23"/>
          <w:lang w:val="es-ES"/>
        </w:rPr>
        <w:t xml:space="preserve"> AF//E K </w:t>
      </w:r>
    </w:p>
    <w:p w:rsidR="00480C38" w:rsidRPr="00480C38" w:rsidRDefault="00480C38" w:rsidP="00480C38">
      <w:pPr>
        <w:pStyle w:val="Default"/>
        <w:rPr>
          <w:sz w:val="23"/>
          <w:szCs w:val="23"/>
          <w:lang w:val="es-ES"/>
        </w:rPr>
      </w:pPr>
    </w:p>
    <w:p w:rsidR="00480C38" w:rsidRDefault="00480C38" w:rsidP="0059642D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</w:p>
    <w:p w:rsidR="00480C38" w:rsidRDefault="00480C38" w:rsidP="0059642D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</w:p>
    <w:p w:rsidR="0059642D" w:rsidRPr="007C61B5" w:rsidRDefault="0059642D" w:rsidP="0059642D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  <w:proofErr w:type="spellStart"/>
      <w:proofErr w:type="gramStart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ứ</w:t>
      </w:r>
      <w:proofErr w:type="spell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..</w:t>
      </w:r>
      <w:proofErr w:type="gram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ngày</w:t>
      </w:r>
      <w:proofErr w:type="spell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 </w:t>
      </w:r>
      <w:proofErr w:type="spellStart"/>
      <w:proofErr w:type="gramStart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áng</w:t>
      </w:r>
      <w:proofErr w:type="spellEnd"/>
      <w:proofErr w:type="gram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 </w:t>
      </w:r>
      <w:r w:rsidR="009E3FF9"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10</w:t>
      </w:r>
      <w:r w:rsidR="00D22B51"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="00D22B51"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năm</w:t>
      </w:r>
      <w:proofErr w:type="spell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2021</w:t>
      </w:r>
    </w:p>
    <w:p w:rsidR="00440724" w:rsidRDefault="00440724" w:rsidP="00CF41D5">
      <w:pPr>
        <w:spacing w:line="240" w:lineRule="auto"/>
        <w:jc w:val="center"/>
        <w:rPr>
          <w:rFonts w:ascii="Times New Roman" w:eastAsia="+mn-ea" w:hAnsi="Times New Roman" w:cs="Times New Roman"/>
          <w:b/>
          <w:bCs/>
          <w:color w:val="FF0000"/>
          <w:kern w:val="24"/>
          <w:sz w:val="28"/>
          <w:szCs w:val="28"/>
          <w:lang w:val="es-ES"/>
        </w:rPr>
      </w:pPr>
      <w:r>
        <w:rPr>
          <w:rFonts w:ascii="Times New Roman" w:eastAsia="+mn-ea" w:hAnsi="Times New Roman" w:cs="Times New Roman"/>
          <w:b/>
          <w:bCs/>
          <w:color w:val="FF0000"/>
          <w:kern w:val="24"/>
          <w:sz w:val="28"/>
          <w:szCs w:val="28"/>
          <w:lang w:val="es-ES"/>
        </w:rPr>
        <w:t>KIỂM TRA  THƯỜNG XUYÊN ĐỢT 2</w:t>
      </w:r>
    </w:p>
    <w:p w:rsidR="00440724" w:rsidRDefault="00440724" w:rsidP="00440724">
      <w:pPr>
        <w:pStyle w:val="ListParagraph"/>
        <w:rPr>
          <w:rFonts w:ascii="Times New Roman" w:hAnsi="Times New Roman" w:cs="Times New Roman"/>
          <w:b/>
          <w:sz w:val="26"/>
          <w:szCs w:val="26"/>
          <w:lang w:val="es-ES"/>
        </w:rPr>
      </w:pPr>
    </w:p>
    <w:p w:rsidR="00440724" w:rsidRPr="0010712D" w:rsidRDefault="00440724" w:rsidP="00440724">
      <w:pPr>
        <w:pStyle w:val="ListParagraph"/>
        <w:rPr>
          <w:rFonts w:ascii="Times New Roman" w:hAnsi="Times New Roman" w:cs="Times New Roman"/>
          <w:sz w:val="26"/>
          <w:szCs w:val="26"/>
          <w:lang w:val="es-ES"/>
        </w:rPr>
      </w:pPr>
      <w:proofErr w:type="spellStart"/>
      <w:r w:rsidRPr="005B020C">
        <w:rPr>
          <w:rFonts w:ascii="Times New Roman" w:hAnsi="Times New Roman" w:cs="Times New Roman"/>
          <w:b/>
          <w:sz w:val="26"/>
          <w:szCs w:val="26"/>
          <w:lang w:val="es-ES"/>
        </w:rPr>
        <w:t>Bài</w:t>
      </w:r>
      <w:proofErr w:type="spellEnd"/>
      <w:r w:rsidRPr="005B020C">
        <w:rPr>
          <w:rFonts w:ascii="Times New Roman" w:hAnsi="Times New Roman" w:cs="Times New Roman"/>
          <w:b/>
          <w:sz w:val="26"/>
          <w:szCs w:val="26"/>
          <w:lang w:val="es-ES"/>
        </w:rPr>
        <w:t xml:space="preserve"> 1 </w:t>
      </w:r>
      <w:proofErr w:type="gramStart"/>
      <w:r w:rsidRPr="005B020C">
        <w:rPr>
          <w:rFonts w:ascii="Times New Roman" w:hAnsi="Times New Roman" w:cs="Times New Roman"/>
          <w:b/>
          <w:sz w:val="26"/>
          <w:szCs w:val="26"/>
          <w:lang w:val="es-ES"/>
        </w:rPr>
        <w:t>( 3</w:t>
      </w:r>
      <w:proofErr w:type="gramEnd"/>
      <w:r w:rsidRPr="005B020C">
        <w:rPr>
          <w:rFonts w:ascii="Times New Roman" w:hAnsi="Times New Roman" w:cs="Times New Roman"/>
          <w:b/>
          <w:sz w:val="26"/>
          <w:szCs w:val="26"/>
          <w:lang w:val="es-ES"/>
        </w:rPr>
        <w:t xml:space="preserve"> d) </w:t>
      </w:r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Cho</w:t>
      </w:r>
      <w:proofErr w:type="spellEnd"/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sẵn</w:t>
      </w:r>
      <w:proofErr w:type="spellEnd"/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hìn</w:t>
      </w:r>
      <w:r w:rsidRPr="0010712D">
        <w:rPr>
          <w:rFonts w:ascii="Times New Roman" w:hAnsi="Times New Roman" w:cs="Times New Roman"/>
          <w:sz w:val="26"/>
          <w:szCs w:val="26"/>
          <w:lang w:val="es-ES"/>
        </w:rPr>
        <w:t>h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chứng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là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HBH hay HCN</w:t>
      </w:r>
    </w:p>
    <w:p w:rsidR="00440724" w:rsidRPr="0010712D" w:rsidRDefault="00440724" w:rsidP="00440724">
      <w:pPr>
        <w:pStyle w:val="ListParagraph"/>
        <w:rPr>
          <w:rFonts w:ascii="Times New Roman" w:hAnsi="Times New Roman" w:cs="Times New Roman"/>
          <w:sz w:val="26"/>
          <w:szCs w:val="26"/>
          <w:lang w:val="es-ES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  <w:lang w:val="es-ES"/>
        </w:rPr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s-ES"/>
        </w:rPr>
        <w:t xml:space="preserve"> 2 </w:t>
      </w:r>
      <w:proofErr w:type="gramStart"/>
      <w:r>
        <w:rPr>
          <w:rFonts w:ascii="Times New Roman" w:hAnsi="Times New Roman" w:cs="Times New Roman"/>
          <w:b/>
          <w:sz w:val="26"/>
          <w:szCs w:val="26"/>
          <w:lang w:val="es-ES"/>
        </w:rPr>
        <w:t>( 3</w:t>
      </w:r>
      <w:proofErr w:type="gramEnd"/>
      <w:r w:rsidRPr="0010712D">
        <w:rPr>
          <w:rFonts w:ascii="Times New Roman" w:hAnsi="Times New Roman" w:cs="Times New Roman"/>
          <w:b/>
          <w:sz w:val="26"/>
          <w:szCs w:val="26"/>
          <w:lang w:val="es-ES"/>
        </w:rPr>
        <w:t xml:space="preserve"> đ)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Toán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thực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tế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(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liên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quan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đường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T/B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tam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giác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,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thang</w:t>
      </w:r>
      <w:proofErr w:type="spellEnd"/>
    </w:p>
    <w:p w:rsidR="00440724" w:rsidRPr="0010712D" w:rsidRDefault="00440724" w:rsidP="00440724">
      <w:pPr>
        <w:pStyle w:val="ListParagraph"/>
        <w:rPr>
          <w:rFonts w:ascii="Times New Roman" w:hAnsi="Times New Roman" w:cs="Times New Roman"/>
          <w:sz w:val="26"/>
          <w:szCs w:val="26"/>
          <w:lang w:val="es-ES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  <w:lang w:val="es-ES"/>
        </w:rPr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s-ES"/>
        </w:rPr>
        <w:t xml:space="preserve">  3 </w:t>
      </w:r>
      <w:proofErr w:type="gramStart"/>
      <w:r>
        <w:rPr>
          <w:rFonts w:ascii="Times New Roman" w:hAnsi="Times New Roman" w:cs="Times New Roman"/>
          <w:b/>
          <w:sz w:val="26"/>
          <w:szCs w:val="26"/>
          <w:lang w:val="es-ES"/>
        </w:rPr>
        <w:t>( 4</w:t>
      </w:r>
      <w:proofErr w:type="gramEnd"/>
      <w:r w:rsidRPr="0010712D">
        <w:rPr>
          <w:rFonts w:ascii="Times New Roman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b/>
          <w:sz w:val="26"/>
          <w:szCs w:val="26"/>
          <w:lang w:val="es-ES"/>
        </w:rPr>
        <w:t>điểm</w:t>
      </w:r>
      <w:proofErr w:type="spellEnd"/>
      <w:r w:rsidRPr="0010712D">
        <w:rPr>
          <w:rFonts w:ascii="Times New Roman" w:hAnsi="Times New Roman" w:cs="Times New Roman"/>
          <w:b/>
          <w:sz w:val="26"/>
          <w:szCs w:val="26"/>
          <w:lang w:val="es-ES"/>
        </w:rPr>
        <w:t xml:space="preserve"> )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Chứng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thang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; BBH;HCN</w:t>
      </w:r>
    </w:p>
    <w:p w:rsidR="00440724" w:rsidRDefault="00440724" w:rsidP="00440724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</w:p>
    <w:p w:rsidR="00CF41D5" w:rsidRPr="007C61B5" w:rsidRDefault="00CF41D5" w:rsidP="00CF41D5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  <w:proofErr w:type="spellStart"/>
      <w:proofErr w:type="gramStart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ứ</w:t>
      </w:r>
      <w:proofErr w:type="spell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..</w:t>
      </w:r>
      <w:proofErr w:type="gram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ngày</w:t>
      </w:r>
      <w:proofErr w:type="spell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 </w:t>
      </w:r>
      <w:proofErr w:type="spellStart"/>
      <w:proofErr w:type="gramStart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áng</w:t>
      </w:r>
      <w:proofErr w:type="spellEnd"/>
      <w:proofErr w:type="gram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 10 </w:t>
      </w:r>
      <w:proofErr w:type="spellStart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năm</w:t>
      </w:r>
      <w:proofErr w:type="spell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2021</w:t>
      </w:r>
    </w:p>
    <w:p w:rsidR="00CF41D5" w:rsidRPr="007C61B5" w:rsidRDefault="00440724" w:rsidP="00CF41D5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8"/>
          <w:szCs w:val="28"/>
          <w:lang w:val="es-ES"/>
        </w:rPr>
      </w:pPr>
      <w:r>
        <w:rPr>
          <w:rFonts w:eastAsia="+mn-ea"/>
          <w:b/>
          <w:bCs/>
          <w:color w:val="FF0000"/>
          <w:kern w:val="24"/>
          <w:sz w:val="28"/>
          <w:szCs w:val="28"/>
          <w:lang w:val="es-ES"/>
        </w:rPr>
        <w:t xml:space="preserve">ĐƯỜNG THẲNG SONG </w:t>
      </w:r>
      <w:proofErr w:type="spellStart"/>
      <w:r>
        <w:rPr>
          <w:rFonts w:eastAsia="+mn-ea"/>
          <w:b/>
          <w:bCs/>
          <w:color w:val="FF0000"/>
          <w:kern w:val="24"/>
          <w:sz w:val="28"/>
          <w:szCs w:val="28"/>
          <w:lang w:val="es-ES"/>
        </w:rPr>
        <w:t>SONG</w:t>
      </w:r>
      <w:proofErr w:type="spellEnd"/>
      <w:r>
        <w:rPr>
          <w:rFonts w:eastAsia="+mn-ea"/>
          <w:b/>
          <w:bCs/>
          <w:color w:val="FF0000"/>
          <w:kern w:val="24"/>
          <w:sz w:val="28"/>
          <w:szCs w:val="28"/>
          <w:lang w:val="es-ES"/>
        </w:rPr>
        <w:t xml:space="preserve"> VỚI ĐƯỜNG THẲNG CHO TRƯỚC</w:t>
      </w:r>
      <w:r w:rsidR="00CF41D5">
        <w:rPr>
          <w:rFonts w:eastAsia="+mn-ea"/>
          <w:b/>
          <w:bCs/>
          <w:color w:val="FF0000"/>
          <w:kern w:val="24"/>
          <w:sz w:val="28"/>
          <w:szCs w:val="28"/>
          <w:lang w:val="es-ES"/>
        </w:rPr>
        <w:t xml:space="preserve"> </w:t>
      </w:r>
    </w:p>
    <w:p w:rsidR="008A5811" w:rsidRDefault="008A5811" w:rsidP="00CF41D5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CF41D5" w:rsidRDefault="00CF41D5" w:rsidP="00CF41D5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 w:rsidRPr="007C61B5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 xml:space="preserve">.BÀI CŨ </w:t>
      </w:r>
    </w:p>
    <w:p w:rsidR="00480C38" w:rsidRDefault="00480C38" w:rsidP="00480C38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w:drawing>
          <wp:anchor distT="0" distB="0" distL="114300" distR="114300" simplePos="0" relativeHeight="251781120" behindDoc="0" locked="0" layoutInCell="1" allowOverlap="1" wp14:anchorId="514D0908" wp14:editId="13605D70">
            <wp:simplePos x="0" y="0"/>
            <wp:positionH relativeFrom="column">
              <wp:posOffset>4878070</wp:posOffset>
            </wp:positionH>
            <wp:positionV relativeFrom="paragraph">
              <wp:posOffset>114935</wp:posOffset>
            </wp:positionV>
            <wp:extent cx="1634490" cy="103632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490" cy="1036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0C38" w:rsidRDefault="00480C38" w:rsidP="00480C38">
      <w:pPr>
        <w:rPr>
          <w:rFonts w:ascii="Times New Roman" w:eastAsia="Times New Roman" w:hAnsi="Times New Roman" w:cs="Times New Roman"/>
          <w:sz w:val="26"/>
          <w:szCs w:val="26"/>
          <w:lang w:val="es-ES"/>
        </w:rPr>
      </w:pPr>
      <w:proofErr w:type="spellStart"/>
      <w:r w:rsidRPr="00480C38">
        <w:rPr>
          <w:rFonts w:ascii="Times New Roman" w:eastAsia="Calibri" w:hAnsi="Times New Roman" w:cs="Times New Roman"/>
          <w:b/>
          <w:sz w:val="26"/>
          <w:szCs w:val="26"/>
          <w:u w:val="single"/>
          <w:lang w:val="es-ES"/>
        </w:rPr>
        <w:t>Bài</w:t>
      </w:r>
      <w:proofErr w:type="spellEnd"/>
      <w:r w:rsidRPr="00480C38">
        <w:rPr>
          <w:rFonts w:ascii="Times New Roman" w:eastAsia="Calibri" w:hAnsi="Times New Roman" w:cs="Times New Roman"/>
          <w:b/>
          <w:sz w:val="26"/>
          <w:szCs w:val="26"/>
          <w:u w:val="single"/>
          <w:lang w:val="es-ES"/>
        </w:rPr>
        <w:t xml:space="preserve"> 1</w:t>
      </w:r>
      <w:r w:rsidRPr="00440724">
        <w:rPr>
          <w:noProof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Nhà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Bảo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cách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trường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một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con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sông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nên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mỗi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buổi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sáng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đi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học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Bào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 qua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cầu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để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dến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trường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dài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gram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24m .</w:t>
      </w:r>
      <w:proofErr w:type="gram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Em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hãy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tính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xem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nhà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Bảo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cách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trường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bao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xa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gram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(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giả</w:t>
      </w:r>
      <w:proofErr w:type="spellEnd"/>
      <w:proofErr w:type="gram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sử</w:t>
      </w:r>
      <w:proofErr w:type="spellEnd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440724">
        <w:rPr>
          <w:rFonts w:ascii="Times New Roman" w:eastAsia="Times New Roman" w:hAnsi="Times New Roman" w:cs="Times New Roman"/>
          <w:sz w:val="26"/>
          <w:szCs w:val="26"/>
          <w:lang w:val="es-ES"/>
        </w:rPr>
        <w:t>nh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>bào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>v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>trườ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>nằ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>thẳ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>hà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)</w:t>
      </w:r>
    </w:p>
    <w:p w:rsidR="00480C38" w:rsidRPr="00480C38" w:rsidRDefault="00480C38" w:rsidP="00480C38">
      <w:pPr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</w:t>
      </w:r>
      <w:proofErr w:type="spellStart"/>
      <w:r w:rsidRPr="00480C38">
        <w:rPr>
          <w:rFonts w:ascii="Times New Roman" w:eastAsia="Calibri" w:hAnsi="Times New Roman" w:cs="Times New Roman"/>
          <w:b/>
          <w:sz w:val="26"/>
          <w:szCs w:val="26"/>
          <w:u w:val="single"/>
          <w:lang w:val="es-ES"/>
        </w:rPr>
        <w:t>B</w:t>
      </w:r>
      <w:r>
        <w:rPr>
          <w:rFonts w:ascii="Times New Roman" w:eastAsia="Calibri" w:hAnsi="Times New Roman" w:cs="Times New Roman"/>
          <w:b/>
          <w:sz w:val="26"/>
          <w:szCs w:val="26"/>
          <w:u w:val="single"/>
          <w:lang w:val="es-ES"/>
        </w:rPr>
        <w:t>ài</w:t>
      </w:r>
      <w:proofErr w:type="spellEnd"/>
      <w:r>
        <w:rPr>
          <w:rFonts w:ascii="Times New Roman" w:eastAsia="Calibri" w:hAnsi="Times New Roman" w:cs="Times New Roman"/>
          <w:b/>
          <w:sz w:val="26"/>
          <w:szCs w:val="26"/>
          <w:u w:val="single"/>
          <w:lang w:val="es-ES"/>
        </w:rPr>
        <w:t xml:space="preserve"> 2</w:t>
      </w:r>
      <w:r w:rsidRPr="00440724">
        <w:rPr>
          <w:noProof/>
          <w:lang w:val="es-ES"/>
        </w:rPr>
        <w:t xml:space="preserve"> </w:t>
      </w:r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Cho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</w:t>
      </w:r>
      <w:r w:rsidRPr="00480C38">
        <w:rPr>
          <w:rFonts w:ascii="Times New Roman" w:eastAsia="Calibri" w:hAnsi="Times New Roman" w:cs="Times New Roman"/>
          <w:position w:val="-4"/>
          <w:sz w:val="24"/>
        </w:rPr>
        <w:object w:dxaOrig="220" w:dyaOrig="260">
          <v:shape id="_x0000_i1052" type="#_x0000_t75" style="width:11.15pt;height:13.7pt" o:ole="">
            <v:imagedata r:id="rId76" o:title=""/>
          </v:shape>
          <o:OLEObject Type="Embed" ProgID="Equation.DSMT4" ShapeID="_x0000_i1052" DrawAspect="Content" ObjectID="_1696752787" r:id="rId77"/>
        </w:object>
      </w:r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ABC </w:t>
      </w:r>
      <w:proofErr w:type="spellStart"/>
      <w:proofErr w:type="gramStart"/>
      <w:r w:rsidRPr="00480C38">
        <w:rPr>
          <w:rFonts w:ascii="Times New Roman" w:eastAsia="Calibri" w:hAnsi="Times New Roman" w:cs="Times New Roman"/>
          <w:sz w:val="24"/>
          <w:lang w:val="es-ES"/>
        </w:rPr>
        <w:t>nhọn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>(</w:t>
      </w:r>
      <w:proofErr w:type="gram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AB &lt; AC )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với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M. N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là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trung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điểm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AB , BC                                                                                                                 </w:t>
      </w:r>
    </w:p>
    <w:p w:rsidR="00480C38" w:rsidRPr="00480C38" w:rsidRDefault="00480C38" w:rsidP="00480C38">
      <w:pPr>
        <w:pStyle w:val="ListParagraph"/>
        <w:numPr>
          <w:ilvl w:val="0"/>
          <w:numId w:val="47"/>
        </w:numPr>
        <w:spacing w:after="0" w:line="240" w:lineRule="auto"/>
        <w:rPr>
          <w:rFonts w:ascii="Times New Roman" w:eastAsia="Calibri" w:hAnsi="Times New Roman" w:cs="Times New Roman"/>
          <w:sz w:val="24"/>
          <w:lang w:val="es-ES"/>
        </w:rPr>
      </w:pP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Chứng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minh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tứ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giác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AMNC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là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hình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thang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                                               </w:t>
      </w:r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                      </w:t>
      </w:r>
    </w:p>
    <w:p w:rsidR="00480C38" w:rsidRPr="00480C38" w:rsidRDefault="00480C38" w:rsidP="00480C38">
      <w:pPr>
        <w:pStyle w:val="ListParagraph"/>
        <w:numPr>
          <w:ilvl w:val="0"/>
          <w:numId w:val="47"/>
        </w:numPr>
        <w:spacing w:after="0" w:line="240" w:lineRule="auto"/>
        <w:rPr>
          <w:rFonts w:ascii="Times New Roman" w:eastAsia="Calibri" w:hAnsi="Times New Roman" w:cs="Times New Roman"/>
          <w:sz w:val="24"/>
          <w:lang w:val="es-ES"/>
        </w:rPr>
      </w:pP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Gọi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 D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là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điểm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đối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xứng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N  qua M .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Chứng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minh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tú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giác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ADBN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là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hình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bình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</w:t>
      </w:r>
      <w:proofErr w:type="spellStart"/>
      <w:r w:rsidRPr="00480C38">
        <w:rPr>
          <w:rFonts w:ascii="Times New Roman" w:eastAsia="Calibri" w:hAnsi="Times New Roman" w:cs="Times New Roman"/>
          <w:sz w:val="24"/>
          <w:lang w:val="es-ES"/>
        </w:rPr>
        <w:t>hành</w:t>
      </w:r>
      <w:proofErr w:type="spellEnd"/>
      <w:r w:rsidRPr="00480C38">
        <w:rPr>
          <w:rFonts w:ascii="Times New Roman" w:eastAsia="Calibri" w:hAnsi="Times New Roman" w:cs="Times New Roman"/>
          <w:sz w:val="24"/>
          <w:lang w:val="es-ES"/>
        </w:rPr>
        <w:t xml:space="preserve">     </w:t>
      </w:r>
    </w:p>
    <w:p w:rsidR="00480C38" w:rsidRPr="008A5811" w:rsidRDefault="00480C38" w:rsidP="0010712D">
      <w:pPr>
        <w:pStyle w:val="ListParagraph"/>
        <w:numPr>
          <w:ilvl w:val="0"/>
          <w:numId w:val="47"/>
        </w:numPr>
        <w:spacing w:line="240" w:lineRule="auto"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proofErr w:type="spellStart"/>
      <w:r w:rsidRPr="00480C38">
        <w:rPr>
          <w:rFonts w:ascii="Times New Roman" w:eastAsia="Calibri" w:hAnsi="Times New Roman" w:cs="Times New Roman"/>
          <w:sz w:val="24"/>
        </w:rPr>
        <w:t>Gọ</w:t>
      </w:r>
      <w:r>
        <w:rPr>
          <w:rFonts w:ascii="Times New Roman" w:eastAsia="Calibri" w:hAnsi="Times New Roman" w:cs="Times New Roman"/>
          <w:sz w:val="24"/>
        </w:rPr>
        <w:t>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I </w:t>
      </w:r>
      <w:proofErr w:type="spellStart"/>
      <w:r>
        <w:rPr>
          <w:rFonts w:ascii="Times New Roman" w:eastAsia="Calibri" w:hAnsi="Times New Roman" w:cs="Times New Roman"/>
          <w:sz w:val="24"/>
        </w:rPr>
        <w:t>là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rung</w:t>
      </w:r>
      <w:proofErr w:type="spellEnd"/>
      <w:r w:rsidRPr="00480C3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80C38">
        <w:rPr>
          <w:rFonts w:ascii="Times New Roman" w:eastAsia="Calibri" w:hAnsi="Times New Roman" w:cs="Times New Roman"/>
          <w:sz w:val="24"/>
        </w:rPr>
        <w:t>điểm</w:t>
      </w:r>
      <w:proofErr w:type="spellEnd"/>
      <w:r w:rsidRPr="00480C38">
        <w:rPr>
          <w:rFonts w:ascii="Times New Roman" w:eastAsia="Calibri" w:hAnsi="Times New Roman" w:cs="Times New Roman"/>
          <w:sz w:val="24"/>
        </w:rPr>
        <w:t xml:space="preserve"> AN .</w:t>
      </w:r>
      <w:proofErr w:type="spellStart"/>
      <w:r w:rsidRPr="00480C38">
        <w:rPr>
          <w:rFonts w:ascii="Times New Roman" w:eastAsia="Calibri" w:hAnsi="Times New Roman" w:cs="Times New Roman"/>
          <w:sz w:val="24"/>
        </w:rPr>
        <w:t>Chứng</w:t>
      </w:r>
      <w:proofErr w:type="spellEnd"/>
      <w:r w:rsidRPr="00480C38">
        <w:rPr>
          <w:rFonts w:ascii="Times New Roman" w:eastAsia="Calibri" w:hAnsi="Times New Roman" w:cs="Times New Roman"/>
          <w:sz w:val="24"/>
        </w:rPr>
        <w:t xml:space="preserve"> minh D, I , C </w:t>
      </w:r>
      <w:proofErr w:type="spellStart"/>
      <w:r w:rsidRPr="00480C38">
        <w:rPr>
          <w:rFonts w:ascii="Times New Roman" w:eastAsia="Calibri" w:hAnsi="Times New Roman" w:cs="Times New Roman"/>
          <w:sz w:val="24"/>
        </w:rPr>
        <w:t>thẳng</w:t>
      </w:r>
      <w:proofErr w:type="spellEnd"/>
      <w:r w:rsidRPr="00480C3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80C38">
        <w:rPr>
          <w:rFonts w:ascii="Times New Roman" w:eastAsia="Calibri" w:hAnsi="Times New Roman" w:cs="Times New Roman"/>
          <w:sz w:val="24"/>
        </w:rPr>
        <w:t>hàng</w:t>
      </w:r>
      <w:proofErr w:type="spellEnd"/>
      <w:r w:rsidRPr="00480C38">
        <w:rPr>
          <w:rFonts w:ascii="Times New Roman" w:eastAsia="Calibri" w:hAnsi="Times New Roman" w:cs="Times New Roman"/>
          <w:sz w:val="24"/>
        </w:rPr>
        <w:t xml:space="preserve">                                             </w:t>
      </w:r>
    </w:p>
    <w:p w:rsidR="0010712D" w:rsidRDefault="0010712D" w:rsidP="0010712D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 w:rsidRPr="007C61B5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 w:rsidRPr="007C61B5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.BÀI MỚI</w:t>
      </w:r>
    </w:p>
    <w:p w:rsidR="008A5811" w:rsidRDefault="008A5811" w:rsidP="0010712D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10712D" w:rsidRDefault="008A5811" w:rsidP="008A5811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>
        <w:rPr>
          <w:rFonts w:ascii="Times New Roman" w:eastAsia="Times New Roman" w:hAnsi="Times New Roman" w:cs="Times New Roman"/>
          <w:noProof/>
          <w:color w:val="4F81BD" w:themeColor="accent1"/>
          <w:sz w:val="28"/>
          <w:szCs w:val="28"/>
        </w:rPr>
        <w:drawing>
          <wp:anchor distT="0" distB="0" distL="114300" distR="114300" simplePos="0" relativeHeight="251782144" behindDoc="0" locked="0" layoutInCell="1" allowOverlap="1" wp14:anchorId="67E96DA2" wp14:editId="011FCEAD">
            <wp:simplePos x="0" y="0"/>
            <wp:positionH relativeFrom="column">
              <wp:posOffset>4648200</wp:posOffset>
            </wp:positionH>
            <wp:positionV relativeFrom="paragraph">
              <wp:posOffset>196850</wp:posOffset>
            </wp:positionV>
            <wp:extent cx="1757680" cy="122047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680" cy="122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0C38" w:rsidRPr="00480C38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1. </w:t>
      </w:r>
      <w:proofErr w:type="spellStart"/>
      <w:r w:rsidR="00480C38" w:rsidRPr="00480C38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khoảng</w:t>
      </w:r>
      <w:proofErr w:type="spellEnd"/>
      <w:r w:rsidR="00480C38" w:rsidRPr="00480C38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="00480C38" w:rsidRPr="00480C38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cách</w:t>
      </w:r>
      <w:proofErr w:type="spellEnd"/>
      <w:r w:rsidR="00480C38" w:rsidRPr="00480C38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="00480C38" w:rsidRPr="00480C38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giữa</w:t>
      </w:r>
      <w:proofErr w:type="spellEnd"/>
      <w:r w:rsidR="00480C38" w:rsidRPr="00480C38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="00480C38" w:rsidRPr="00480C38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hai</w:t>
      </w:r>
      <w:proofErr w:type="spellEnd"/>
      <w:r w:rsidR="00480C38" w:rsidRPr="00480C38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="00480C38" w:rsidRPr="00480C38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đường</w:t>
      </w:r>
      <w:proofErr w:type="spellEnd"/>
      <w:r w:rsidR="00480C38" w:rsidRPr="00480C38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="00480C38" w:rsidRPr="00480C38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thẳng</w:t>
      </w:r>
      <w:proofErr w:type="spellEnd"/>
      <w:r w:rsidR="00480C38" w:rsidRPr="00480C38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="00480C38" w:rsidRPr="00480C38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song</w:t>
      </w:r>
      <w:proofErr w:type="spellEnd"/>
      <w:r w:rsidR="00493BB1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="00493BB1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song</w:t>
      </w:r>
      <w:proofErr w:type="spellEnd"/>
      <w:r w:rsidR="00480C38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 xml:space="preserve"> </w:t>
      </w:r>
    </w:p>
    <w:p w:rsidR="00480C38" w:rsidRPr="008A5811" w:rsidRDefault="00480C38" w:rsidP="008A5811">
      <w:pPr>
        <w:spacing w:line="240" w:lineRule="auto"/>
        <w:contextualSpacing/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</w:pPr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 xml:space="preserve">a)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khoảng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cách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từ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điểm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đến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mộ</w:t>
      </w:r>
      <w:r w:rsidR="008A5811"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t</w:t>
      </w:r>
      <w:proofErr w:type="spellEnd"/>
      <w:r w:rsidR="008A5811"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="008A5811"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đ</w:t>
      </w:r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ường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thẳng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</w:p>
    <w:p w:rsidR="003C6AA6" w:rsidRPr="008A5811" w:rsidRDefault="008A5811" w:rsidP="003C6AA6">
      <w:pPr>
        <w:spacing w:after="0" w:line="240" w:lineRule="auto"/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</w:pPr>
      <w:r w:rsidRPr="008A5811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                                  </w:t>
      </w:r>
    </w:p>
    <w:p w:rsidR="008A5811" w:rsidRPr="008A5811" w:rsidRDefault="008A5811" w:rsidP="003C6AA6">
      <w:pPr>
        <w:spacing w:after="0" w:line="240" w:lineRule="auto"/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</w:pPr>
      <w:r w:rsidRPr="008A5811">
        <w:rPr>
          <w:rFonts w:ascii="Times New Roman" w:eastAsia="Times New Roman" w:hAnsi="Times New Roman" w:cs="Times New Roman"/>
          <w:noProof/>
          <w:color w:val="365F91" w:themeColor="accent1" w:themeShade="BF"/>
          <w:sz w:val="28"/>
          <w:szCs w:val="28"/>
          <w:lang w:val="es-ES"/>
        </w:rPr>
        <w:t xml:space="preserve">           </w:t>
      </w:r>
    </w:p>
    <w:p w:rsidR="008A5811" w:rsidRPr="008A5811" w:rsidRDefault="008A5811" w:rsidP="008A5811">
      <w:pPr>
        <w:spacing w:after="0" w:line="240" w:lineRule="auto"/>
        <w:ind w:left="284" w:hanging="1"/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</w:pPr>
      <w:proofErr w:type="spellStart"/>
      <w:r w:rsidRPr="008A5811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Độ</w:t>
      </w:r>
      <w:proofErr w:type="spellEnd"/>
      <w:r w:rsidRPr="008A5811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 w:rsidRPr="008A5811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dài</w:t>
      </w:r>
      <w:proofErr w:type="spellEnd"/>
      <w:r w:rsidRPr="008A5811">
        <w:rPr>
          <w:rFonts w:ascii="Times New Roman" w:eastAsia="Times New Roman" w:hAnsi="Times New Roman" w:cs="Times New Roman"/>
          <w:color w:val="365F91" w:themeColor="accent1" w:themeShade="BF"/>
          <w:position w:val="-6"/>
          <w:sz w:val="28"/>
          <w:szCs w:val="28"/>
          <w:lang w:val="es-ES"/>
        </w:rPr>
        <w:object w:dxaOrig="800" w:dyaOrig="279">
          <v:shape id="_x0000_i1053" type="#_x0000_t75" style="width:40.05pt;height:14.2pt" o:ole="">
            <v:imagedata r:id="rId79" o:title=""/>
          </v:shape>
          <o:OLEObject Type="Embed" ProgID="Equation.DSMT4" ShapeID="_x0000_i1053" DrawAspect="Content" ObjectID="_1696752788" r:id="rId80"/>
        </w:object>
      </w:r>
      <w:r w:rsidRPr="008A5811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 w:rsidRPr="008A5811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là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>khoảng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>cách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>từ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>điểm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 xml:space="preserve"> A</w:t>
      </w:r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>đến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>mộ</w:t>
      </w:r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>t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>đ</w:t>
      </w:r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>ường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 xml:space="preserve"> 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>thẳng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 xml:space="preserve"> a</w:t>
      </w:r>
    </w:p>
    <w:p w:rsidR="008A5811" w:rsidRDefault="008A5811" w:rsidP="003C6AA6">
      <w:pPr>
        <w:spacing w:after="0" w:line="240" w:lineRule="auto"/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</w:pPr>
    </w:p>
    <w:p w:rsidR="008A5811" w:rsidRDefault="008A5811" w:rsidP="003C6AA6">
      <w:pPr>
        <w:spacing w:after="0" w:line="240" w:lineRule="auto"/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</w:pPr>
    </w:p>
    <w:p w:rsidR="008A5811" w:rsidRDefault="008A5811" w:rsidP="003C6AA6">
      <w:pPr>
        <w:spacing w:after="0" w:line="240" w:lineRule="auto"/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</w:pPr>
    </w:p>
    <w:p w:rsidR="008A5811" w:rsidRDefault="008A5811" w:rsidP="003C6AA6">
      <w:pPr>
        <w:spacing w:after="0" w:line="240" w:lineRule="auto"/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</w:pPr>
    </w:p>
    <w:p w:rsidR="008A5811" w:rsidRDefault="008A5811" w:rsidP="003C6AA6">
      <w:pPr>
        <w:spacing w:after="0" w:line="240" w:lineRule="auto"/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</w:pPr>
    </w:p>
    <w:p w:rsidR="008A5811" w:rsidRPr="008A5811" w:rsidRDefault="008A5811" w:rsidP="003C6AA6">
      <w:pPr>
        <w:spacing w:after="0" w:line="240" w:lineRule="auto"/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</w:pPr>
    </w:p>
    <w:p w:rsidR="008A5811" w:rsidRPr="008A5811" w:rsidRDefault="008A5811" w:rsidP="008A5811">
      <w:pPr>
        <w:spacing w:line="240" w:lineRule="auto"/>
        <w:contextualSpacing/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</w:pPr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>b</w:t>
      </w:r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 xml:space="preserve">)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khoảng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cách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từ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điểm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đến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một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đường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u w:val="single"/>
          <w:lang w:val="es-ES"/>
        </w:rPr>
        <w:t>thẳng</w:t>
      </w:r>
      <w:proofErr w:type="spellEnd"/>
      <w:r w:rsidRPr="008A5811">
        <w:rPr>
          <w:rFonts w:ascii="Times New Roman" w:eastAsia="Calibri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</w:p>
    <w:p w:rsidR="008A5811" w:rsidRPr="008A5811" w:rsidRDefault="008A5811" w:rsidP="003C6AA6">
      <w:pPr>
        <w:spacing w:after="0" w:line="240" w:lineRule="auto"/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</w:pPr>
    </w:p>
    <w:p w:rsidR="008A5811" w:rsidRPr="008A5811" w:rsidRDefault="008A5811" w:rsidP="00476C85">
      <w:pPr>
        <w:spacing w:line="240" w:lineRule="auto"/>
        <w:contextualSpacing/>
        <w:rPr>
          <w:noProof/>
          <w:lang w:val="es-ES"/>
        </w:rPr>
      </w:pPr>
      <w:r w:rsidRPr="008A5811">
        <w:drawing>
          <wp:inline distT="0" distB="0" distL="0" distR="0" wp14:anchorId="5EEA77B4" wp14:editId="63FF22D5">
            <wp:extent cx="5773341" cy="1269124"/>
            <wp:effectExtent l="0" t="0" r="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362" cy="1271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811" w:rsidRPr="008A5811" w:rsidRDefault="008A5811" w:rsidP="00476C85">
      <w:pPr>
        <w:spacing w:line="240" w:lineRule="auto"/>
        <w:contextualSpacing/>
        <w:rPr>
          <w:noProof/>
          <w:lang w:val="es-ES"/>
        </w:rPr>
      </w:pPr>
    </w:p>
    <w:p w:rsidR="008A5811" w:rsidRDefault="008A5811" w:rsidP="00476C85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 w:rsidRPr="008A5811">
        <w:rPr>
          <w:rFonts w:ascii="Times New Roman" w:eastAsia="Calibri" w:hAnsi="Times New Roman" w:cs="Times New Roman"/>
          <w:noProof/>
          <w:color w:val="FF0000"/>
          <w:sz w:val="28"/>
          <w:szCs w:val="28"/>
        </w:rPr>
        <w:drawing>
          <wp:inline distT="0" distB="0" distL="0" distR="0" wp14:anchorId="6C8AA660" wp14:editId="1E1D901C">
            <wp:extent cx="4951927" cy="844043"/>
            <wp:effectExtent l="0" t="0" r="127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898" cy="845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811" w:rsidRDefault="008A5811" w:rsidP="00476C85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8A5811" w:rsidRDefault="008A5811" w:rsidP="00476C85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>
        <w:rPr>
          <w:noProof/>
        </w:rPr>
        <w:drawing>
          <wp:inline distT="0" distB="0" distL="0" distR="0" wp14:anchorId="74EBDB76" wp14:editId="174F3DB3">
            <wp:extent cx="5331854" cy="410801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331854" cy="410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3BB1" w:rsidRDefault="00493BB1" w:rsidP="00476C85">
      <w:pPr>
        <w:spacing w:line="240" w:lineRule="auto"/>
        <w:contextualSpacing/>
        <w:rPr>
          <w:rFonts w:ascii="Times New Roman" w:eastAsia="Calibri" w:hAnsi="Times New Roman" w:cs="Times New Roman"/>
          <w:noProof/>
          <w:color w:val="FF0000"/>
          <w:sz w:val="28"/>
          <w:szCs w:val="28"/>
        </w:rPr>
      </w:pPr>
    </w:p>
    <w:p w:rsidR="00493BB1" w:rsidRDefault="00493BB1" w:rsidP="00476C85">
      <w:pPr>
        <w:spacing w:line="240" w:lineRule="auto"/>
        <w:contextualSpacing/>
        <w:rPr>
          <w:rFonts w:ascii="Times New Roman" w:eastAsia="Calibri" w:hAnsi="Times New Roman" w:cs="Times New Roman"/>
          <w:noProof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2</w:t>
      </w:r>
      <w:r w:rsidRPr="00480C38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.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Tính</w:t>
      </w:r>
      <w:proofErr w:type="spellEnd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chất</w:t>
      </w:r>
      <w:proofErr w:type="spellEnd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của</w:t>
      </w:r>
      <w:proofErr w:type="spellEnd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các</w:t>
      </w:r>
      <w:proofErr w:type="spellEnd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điểm</w:t>
      </w:r>
      <w:proofErr w:type="spellEnd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cách</w:t>
      </w:r>
      <w:proofErr w:type="spellEnd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đều</w:t>
      </w:r>
      <w:proofErr w:type="spellEnd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một</w:t>
      </w:r>
      <w:proofErr w:type="spellEnd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đường</w:t>
      </w:r>
      <w:proofErr w:type="spellEnd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thẳng</w:t>
      </w:r>
      <w:proofErr w:type="spellEnd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cho</w:t>
      </w:r>
      <w:proofErr w:type="spellEnd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trước</w:t>
      </w:r>
      <w:proofErr w:type="spellEnd"/>
    </w:p>
    <w:p w:rsidR="008A5811" w:rsidRDefault="00493BB1" w:rsidP="00476C85">
      <w:pPr>
        <w:spacing w:line="240" w:lineRule="auto"/>
        <w:contextualSpacing/>
        <w:rPr>
          <w:rFonts w:ascii="Times New Roman" w:eastAsia="Calibri" w:hAnsi="Times New Roman" w:cs="Times New Roman"/>
          <w:noProof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noProof/>
          <w:color w:val="FF0000"/>
          <w:sz w:val="28"/>
          <w:szCs w:val="28"/>
        </w:rPr>
        <w:drawing>
          <wp:inline distT="0" distB="0" distL="0" distR="0">
            <wp:extent cx="6007735" cy="59245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735" cy="59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3BB1" w:rsidRDefault="00493BB1" w:rsidP="00476C85">
      <w:pPr>
        <w:spacing w:line="240" w:lineRule="auto"/>
        <w:contextualSpacing/>
        <w:rPr>
          <w:rFonts w:ascii="Times New Roman" w:eastAsia="Calibri" w:hAnsi="Times New Roman" w:cs="Times New Roman"/>
          <w:noProof/>
          <w:color w:val="FF0000"/>
          <w:sz w:val="28"/>
          <w:szCs w:val="28"/>
        </w:rPr>
      </w:pPr>
    </w:p>
    <w:p w:rsidR="00493BB1" w:rsidRDefault="00493BB1" w:rsidP="00493BB1">
      <w:pPr>
        <w:spacing w:line="240" w:lineRule="auto"/>
        <w:contextualSpacing/>
        <w:rPr>
          <w:rFonts w:ascii="Times New Roman" w:eastAsia="Calibri" w:hAnsi="Times New Roman" w:cs="Times New Roman"/>
          <w:noProof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3</w:t>
      </w:r>
      <w:r w:rsidRPr="00480C38"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.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Đường</w:t>
      </w:r>
      <w:proofErr w:type="spellEnd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thẳng</w:t>
      </w:r>
      <w:proofErr w:type="spellEnd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song</w:t>
      </w:r>
      <w:proofErr w:type="spellEnd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song</w:t>
      </w:r>
      <w:proofErr w:type="spellEnd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cách</w:t>
      </w:r>
      <w:proofErr w:type="spellEnd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>đều</w:t>
      </w:r>
      <w:proofErr w:type="spellEnd"/>
      <w:r>
        <w:rPr>
          <w:rFonts w:ascii="Times New Roman" w:eastAsia="Calibri" w:hAnsi="Times New Roman" w:cs="Times New Roman"/>
          <w:b/>
          <w:color w:val="365F91" w:themeColor="accent1" w:themeShade="BF"/>
          <w:sz w:val="28"/>
          <w:szCs w:val="28"/>
          <w:u w:val="single"/>
          <w:lang w:val="es-ES"/>
        </w:rPr>
        <w:t xml:space="preserve"> </w:t>
      </w:r>
    </w:p>
    <w:p w:rsidR="00493BB1" w:rsidRDefault="00493BB1" w:rsidP="00476C85">
      <w:pPr>
        <w:spacing w:line="240" w:lineRule="auto"/>
        <w:contextualSpacing/>
        <w:rPr>
          <w:rFonts w:ascii="Times New Roman" w:eastAsia="Calibri" w:hAnsi="Times New Roman" w:cs="Times New Roman"/>
          <w:noProof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noProof/>
          <w:color w:val="FF0000"/>
          <w:sz w:val="28"/>
          <w:szCs w:val="28"/>
        </w:rPr>
        <w:drawing>
          <wp:anchor distT="0" distB="0" distL="114300" distR="114300" simplePos="0" relativeHeight="251783168" behindDoc="0" locked="0" layoutInCell="1" allowOverlap="1" wp14:anchorId="672439FC" wp14:editId="73D17826">
            <wp:simplePos x="0" y="0"/>
            <wp:positionH relativeFrom="column">
              <wp:posOffset>-252095</wp:posOffset>
            </wp:positionH>
            <wp:positionV relativeFrom="paragraph">
              <wp:posOffset>107950</wp:posOffset>
            </wp:positionV>
            <wp:extent cx="1905635" cy="156972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635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93BB1" w:rsidRDefault="00493BB1" w:rsidP="00476C85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>
        <w:rPr>
          <w:rFonts w:ascii="Times New Roman" w:eastAsia="Calibri" w:hAnsi="Times New Roman" w:cs="Times New Roman"/>
          <w:noProof/>
          <w:color w:val="FF0000"/>
          <w:sz w:val="28"/>
          <w:szCs w:val="28"/>
        </w:rPr>
        <w:drawing>
          <wp:inline distT="0" distB="0" distL="0" distR="0" wp14:anchorId="63F971EB" wp14:editId="7394251A">
            <wp:extent cx="4691560" cy="1064248"/>
            <wp:effectExtent l="0" t="0" r="0" b="317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0422" cy="106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3BB1" w:rsidRDefault="00493BB1" w:rsidP="00476C85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493BB1" w:rsidRDefault="00493BB1" w:rsidP="00476C85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476C85" w:rsidRPr="00493BB1" w:rsidRDefault="00476C85" w:rsidP="00476C85">
      <w:pPr>
        <w:spacing w:line="240" w:lineRule="auto"/>
        <w:contextualSpacing/>
        <w:rPr>
          <w:rFonts w:ascii="Times New Roman" w:eastAsia="Calibri" w:hAnsi="Times New Roman" w:cs="Times New Roman"/>
          <w:color w:val="FF0000"/>
          <w:sz w:val="28"/>
          <w:szCs w:val="28"/>
          <w:lang w:val="es-ES"/>
        </w:rPr>
      </w:pPr>
      <w:r w:rsidRPr="007C61B5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 xml:space="preserve">II.DẶN DÒ </w:t>
      </w:r>
      <w:r w:rsidR="00493BB1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 xml:space="preserve"> </w:t>
      </w:r>
      <w:r w:rsidR="00493BB1">
        <w:rPr>
          <w:rFonts w:ascii="Times New Roman" w:eastAsia="Calibri" w:hAnsi="Times New Roman" w:cs="Times New Roman"/>
          <w:color w:val="FF0000"/>
          <w:sz w:val="28"/>
          <w:szCs w:val="28"/>
          <w:lang w:val="es-ES"/>
        </w:rPr>
        <w:t xml:space="preserve"> </w:t>
      </w:r>
    </w:p>
    <w:p w:rsidR="003C6AA6" w:rsidRDefault="00493BB1" w:rsidP="00936C3D">
      <w:pPr>
        <w:pStyle w:val="ListParagraph"/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</w:pPr>
      <w:proofErr w:type="spellStart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Tuần</w:t>
      </w:r>
      <w:proofErr w:type="spellEnd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sau</w:t>
      </w:r>
      <w:proofErr w:type="spellEnd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thi</w:t>
      </w:r>
      <w:proofErr w:type="spellEnd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giữa</w:t>
      </w:r>
      <w:proofErr w:type="spellEnd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 </w:t>
      </w:r>
      <w:proofErr w:type="spellStart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học</w:t>
      </w:r>
      <w:proofErr w:type="spellEnd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kì</w:t>
      </w:r>
      <w:proofErr w:type="spellEnd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1 </w:t>
      </w:r>
      <w:proofErr w:type="spellStart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vào</w:t>
      </w:r>
      <w:proofErr w:type="spellEnd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tiết</w:t>
      </w:r>
      <w:proofErr w:type="spellEnd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cuối</w:t>
      </w:r>
      <w:proofErr w:type="spellEnd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n</w:t>
      </w:r>
      <w:r w:rsidR="00936C3D"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gày</w:t>
      </w:r>
      <w:proofErr w:type="spellEnd"/>
      <w:r w:rsidR="00936C3D"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 w:rsidR="00936C3D"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thứ</w:t>
      </w:r>
      <w:proofErr w:type="spellEnd"/>
      <w:r w:rsidR="00936C3D"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 </w:t>
      </w:r>
      <w:proofErr w:type="spellStart"/>
      <w:r w:rsidR="00936C3D"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bảy</w:t>
      </w:r>
      <w:proofErr w:type="spellEnd"/>
      <w:r w:rsidR="00936C3D" w:rsidRPr="00936C3D"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( 7/11/2021)</w:t>
      </w:r>
    </w:p>
    <w:p w:rsidR="00936C3D" w:rsidRDefault="00936C3D" w:rsidP="00936C3D">
      <w:pPr>
        <w:pStyle w:val="ListParagraph"/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</w:pP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Xem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lại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bài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ôn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thứ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nhất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–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làm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bài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ôn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thứ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2 </w:t>
      </w:r>
    </w:p>
    <w:p w:rsidR="00936C3D" w:rsidRPr="00936C3D" w:rsidRDefault="00936C3D" w:rsidP="00936C3D">
      <w:pPr>
        <w:pStyle w:val="ListParagraph"/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</w:pP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Phải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làm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đầy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bài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tập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–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thắc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mắc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về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trong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giờ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học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sẽ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giải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>đáp</w:t>
      </w:r>
      <w:proofErr w:type="spellEnd"/>
      <w:r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  <w:t xml:space="preserve"> </w:t>
      </w:r>
    </w:p>
    <w:p w:rsidR="00936C3D" w:rsidRPr="00493BB1" w:rsidRDefault="00936C3D" w:rsidP="003C6AA6">
      <w:pPr>
        <w:spacing w:after="0" w:line="240" w:lineRule="auto"/>
        <w:rPr>
          <w:rFonts w:ascii="Times New Roman" w:eastAsia="Times New Roman" w:hAnsi="Times New Roman" w:cs="Times New Roman"/>
          <w:color w:val="365F91" w:themeColor="accent1" w:themeShade="BF"/>
          <w:sz w:val="28"/>
          <w:szCs w:val="28"/>
          <w:lang w:val="es-ES"/>
        </w:rPr>
      </w:pPr>
    </w:p>
    <w:p w:rsidR="003C6AA6" w:rsidRPr="0010712D" w:rsidRDefault="003C6AA6" w:rsidP="0010712D">
      <w:pPr>
        <w:rPr>
          <w:rFonts w:ascii="Times New Roman" w:hAnsi="Times New Roman" w:cs="Times New Roman"/>
          <w:sz w:val="26"/>
          <w:szCs w:val="26"/>
          <w:lang w:val="es-ES"/>
        </w:rPr>
      </w:pPr>
    </w:p>
    <w:sectPr w:rsidR="003C6AA6" w:rsidRPr="0010712D" w:rsidSect="008A7B34">
      <w:type w:val="continuous"/>
      <w:pgSz w:w="12240" w:h="15840"/>
      <w:pgMar w:top="709" w:right="1325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7D1C" w:rsidRDefault="00D67D1C" w:rsidP="008A72EB">
      <w:pPr>
        <w:spacing w:after="0" w:line="240" w:lineRule="auto"/>
      </w:pPr>
      <w:r>
        <w:separator/>
      </w:r>
    </w:p>
  </w:endnote>
  <w:endnote w:type="continuationSeparator" w:id="0">
    <w:p w:rsidR="00D67D1C" w:rsidRDefault="00D67D1C" w:rsidP="008A72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+mj-ea">
    <w:panose1 w:val="00000000000000000000"/>
    <w:charset w:val="00"/>
    <w:family w:val="roman"/>
    <w:notTrueType/>
    <w:pitch w:val="default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-3804827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229D8" w:rsidRPr="00492601" w:rsidRDefault="003229D8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 w:rsidR="00A22EF0">
          <w:rPr>
            <w:b/>
            <w:noProof/>
          </w:rPr>
          <w:t>1</w:t>
        </w:r>
        <w:r w:rsidRPr="00492601">
          <w:rPr>
            <w:b/>
            <w:noProof/>
          </w:rPr>
          <w:fldChar w:fldCharType="end"/>
        </w:r>
        <w:r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3229D8" w:rsidRDefault="003229D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-16287029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229D8" w:rsidRPr="00492601" w:rsidRDefault="003229D8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 w:rsidR="00BB2F59">
          <w:rPr>
            <w:b/>
            <w:noProof/>
          </w:rPr>
          <w:t>2</w:t>
        </w:r>
        <w:r w:rsidRPr="00492601">
          <w:rPr>
            <w:b/>
            <w:noProof/>
          </w:rPr>
          <w:fldChar w:fldCharType="end"/>
        </w:r>
        <w:r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3229D8" w:rsidRDefault="003229D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-53511719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22D88" w:rsidRPr="00492601" w:rsidRDefault="00822D88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 w:rsidR="00A22EF0">
          <w:rPr>
            <w:b/>
            <w:noProof/>
          </w:rPr>
          <w:t>3</w:t>
        </w:r>
        <w:r w:rsidRPr="00492601">
          <w:rPr>
            <w:b/>
            <w:noProof/>
          </w:rPr>
          <w:fldChar w:fldCharType="end"/>
        </w:r>
        <w:r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822D88" w:rsidRDefault="00822D88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13744263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229D8" w:rsidRPr="00492601" w:rsidRDefault="003229D8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 w:rsidR="00A22EF0">
          <w:rPr>
            <w:b/>
            <w:noProof/>
          </w:rPr>
          <w:t>6</w:t>
        </w:r>
        <w:r w:rsidRPr="00492601">
          <w:rPr>
            <w:b/>
            <w:noProof/>
          </w:rPr>
          <w:fldChar w:fldCharType="end"/>
        </w:r>
        <w:r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3229D8" w:rsidRDefault="003229D8">
    <w:pPr>
      <w:pStyle w:val="Footer"/>
    </w:pPr>
  </w:p>
  <w:p w:rsidR="003229D8" w:rsidRDefault="003229D8"/>
  <w:p w:rsidR="003229D8" w:rsidRDefault="003229D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7D1C" w:rsidRDefault="00D67D1C" w:rsidP="008A72EB">
      <w:pPr>
        <w:spacing w:after="0" w:line="240" w:lineRule="auto"/>
      </w:pPr>
      <w:r>
        <w:separator/>
      </w:r>
    </w:p>
  </w:footnote>
  <w:footnote w:type="continuationSeparator" w:id="0">
    <w:p w:rsidR="00D67D1C" w:rsidRDefault="00D67D1C" w:rsidP="008A72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29D8" w:rsidRDefault="003229D8" w:rsidP="008A7B34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                              GV </w:t>
    </w:r>
    <w:proofErr w:type="spellStart"/>
    <w:r>
      <w:t>soạn</w:t>
    </w:r>
    <w:proofErr w:type="spellEnd"/>
    <w:r>
      <w:t xml:space="preserve"> TRẦN THẾ DŨNG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29D8" w:rsidRDefault="003229D8" w:rsidP="008A7B34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                              GV </w:t>
    </w:r>
    <w:proofErr w:type="spellStart"/>
    <w:r>
      <w:t>soạn</w:t>
    </w:r>
    <w:proofErr w:type="spellEnd"/>
    <w:r>
      <w:t xml:space="preserve"> TRẦN THẾ DŨNG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2D88" w:rsidRDefault="00822D88" w:rsidP="008A7B34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                              GV </w:t>
    </w:r>
    <w:proofErr w:type="spellStart"/>
    <w:r>
      <w:t>soạn</w:t>
    </w:r>
    <w:proofErr w:type="spellEnd"/>
    <w:r>
      <w:t xml:space="preserve"> TRẦN THẾ DŨNG 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29D8" w:rsidRDefault="005B020C" w:rsidP="005B020C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                              GV </w:t>
    </w:r>
    <w:proofErr w:type="spellStart"/>
    <w:r>
      <w:t>soạn</w:t>
    </w:r>
    <w:proofErr w:type="spellEnd"/>
    <w:r>
      <w:t xml:space="preserve"> TRẦN THẾ DŨNG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313C4"/>
    <w:multiLevelType w:val="hybridMultilevel"/>
    <w:tmpl w:val="4EC8E204"/>
    <w:lvl w:ilvl="0" w:tplc="65D4DF3E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8F2657"/>
    <w:multiLevelType w:val="hybridMultilevel"/>
    <w:tmpl w:val="E6B0A0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B8140F"/>
    <w:multiLevelType w:val="hybridMultilevel"/>
    <w:tmpl w:val="BB3A4E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81408C"/>
    <w:multiLevelType w:val="hybridMultilevel"/>
    <w:tmpl w:val="EB9A35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E854393"/>
    <w:multiLevelType w:val="hybridMultilevel"/>
    <w:tmpl w:val="3D08D0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3735DF5"/>
    <w:multiLevelType w:val="hybridMultilevel"/>
    <w:tmpl w:val="7B84D2A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386041"/>
    <w:multiLevelType w:val="hybridMultilevel"/>
    <w:tmpl w:val="B518D01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D1743A9"/>
    <w:multiLevelType w:val="hybridMultilevel"/>
    <w:tmpl w:val="B30C4512"/>
    <w:lvl w:ilvl="0" w:tplc="3592A856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7E7B17"/>
    <w:multiLevelType w:val="hybridMultilevel"/>
    <w:tmpl w:val="D00E40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A51B62"/>
    <w:multiLevelType w:val="hybridMultilevel"/>
    <w:tmpl w:val="731689FE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B8B2DFC"/>
    <w:multiLevelType w:val="hybridMultilevel"/>
    <w:tmpl w:val="582E43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BDF326B"/>
    <w:multiLevelType w:val="hybridMultilevel"/>
    <w:tmpl w:val="BB4613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FF1020"/>
    <w:multiLevelType w:val="hybridMultilevel"/>
    <w:tmpl w:val="89089BB2"/>
    <w:lvl w:ilvl="0" w:tplc="3EF82A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044324"/>
    <w:multiLevelType w:val="hybridMultilevel"/>
    <w:tmpl w:val="EBC800A4"/>
    <w:lvl w:ilvl="0" w:tplc="0409000F">
      <w:start w:val="1"/>
      <w:numFmt w:val="decimal"/>
      <w:lvlText w:val="%1.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4">
    <w:nsid w:val="31A82BF2"/>
    <w:multiLevelType w:val="hybridMultilevel"/>
    <w:tmpl w:val="5D3AE3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134DE4"/>
    <w:multiLevelType w:val="hybridMultilevel"/>
    <w:tmpl w:val="35C6603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2971263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7">
    <w:nsid w:val="331F5E0E"/>
    <w:multiLevelType w:val="hybridMultilevel"/>
    <w:tmpl w:val="7CFC52B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4363D77"/>
    <w:multiLevelType w:val="hybridMultilevel"/>
    <w:tmpl w:val="881060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B65F7B"/>
    <w:multiLevelType w:val="hybridMultilevel"/>
    <w:tmpl w:val="5F7466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692D57"/>
    <w:multiLevelType w:val="hybridMultilevel"/>
    <w:tmpl w:val="14D6D7F2"/>
    <w:lvl w:ilvl="0" w:tplc="49F6CD56">
      <w:start w:val="1"/>
      <w:numFmt w:val="bullet"/>
      <w:lvlText w:val="-"/>
      <w:lvlJc w:val="left"/>
      <w:pPr>
        <w:ind w:left="720" w:hanging="360"/>
      </w:pPr>
      <w:rPr>
        <w:rFonts w:ascii="Times New Roman" w:eastAsia="+mj-ea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A005000"/>
    <w:multiLevelType w:val="hybridMultilevel"/>
    <w:tmpl w:val="3E2ED91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F751BE2"/>
    <w:multiLevelType w:val="hybridMultilevel"/>
    <w:tmpl w:val="EAD0CE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25F75FB"/>
    <w:multiLevelType w:val="hybridMultilevel"/>
    <w:tmpl w:val="CC0209CA"/>
    <w:lvl w:ilvl="0" w:tplc="04090001">
      <w:start w:val="1"/>
      <w:numFmt w:val="bullet"/>
      <w:lvlText w:val=""/>
      <w:lvlJc w:val="left"/>
      <w:pPr>
        <w:ind w:left="96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6" w:hanging="360"/>
      </w:pPr>
      <w:rPr>
        <w:rFonts w:ascii="Wingdings" w:hAnsi="Wingdings" w:hint="default"/>
      </w:rPr>
    </w:lvl>
  </w:abstractNum>
  <w:abstractNum w:abstractNumId="24">
    <w:nsid w:val="42D65FED"/>
    <w:multiLevelType w:val="hybridMultilevel"/>
    <w:tmpl w:val="9BB633D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2E20A29"/>
    <w:multiLevelType w:val="hybridMultilevel"/>
    <w:tmpl w:val="E826854C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6">
    <w:nsid w:val="486F01E0"/>
    <w:multiLevelType w:val="hybridMultilevel"/>
    <w:tmpl w:val="10503024"/>
    <w:lvl w:ilvl="0" w:tplc="3EF82A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23D3037"/>
    <w:multiLevelType w:val="hybridMultilevel"/>
    <w:tmpl w:val="12D850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4354B94"/>
    <w:multiLevelType w:val="hybridMultilevel"/>
    <w:tmpl w:val="99A0177C"/>
    <w:lvl w:ilvl="0" w:tplc="042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6C4651A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0">
    <w:nsid w:val="57825169"/>
    <w:multiLevelType w:val="hybridMultilevel"/>
    <w:tmpl w:val="0798C4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78554B4"/>
    <w:multiLevelType w:val="hybridMultilevel"/>
    <w:tmpl w:val="9CB43A46"/>
    <w:lvl w:ilvl="0" w:tplc="01B26246">
      <w:start w:val="1"/>
      <w:numFmt w:val="bullet"/>
      <w:lvlText w:val="-"/>
      <w:lvlJc w:val="left"/>
      <w:pPr>
        <w:ind w:left="720" w:hanging="360"/>
      </w:pPr>
      <w:rPr>
        <w:rFonts w:ascii="Times New Roman" w:eastAsia="+mj-ea" w:hAnsi="Times New Roman" w:cs="Times New Roman" w:hint="default"/>
        <w:color w:val="auto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9414F32"/>
    <w:multiLevelType w:val="hybridMultilevel"/>
    <w:tmpl w:val="F0E898C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1827EB6"/>
    <w:multiLevelType w:val="hybridMultilevel"/>
    <w:tmpl w:val="528C41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3074051"/>
    <w:multiLevelType w:val="hybridMultilevel"/>
    <w:tmpl w:val="64EC0E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32F489E"/>
    <w:multiLevelType w:val="hybridMultilevel"/>
    <w:tmpl w:val="3F4A60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3520627"/>
    <w:multiLevelType w:val="hybridMultilevel"/>
    <w:tmpl w:val="5D54D130"/>
    <w:lvl w:ilvl="0" w:tplc="3592A85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76273D3"/>
    <w:multiLevelType w:val="hybridMultilevel"/>
    <w:tmpl w:val="773E09E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67E329C3"/>
    <w:multiLevelType w:val="hybridMultilevel"/>
    <w:tmpl w:val="8EEEE75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8BB0EBB"/>
    <w:multiLevelType w:val="hybridMultilevel"/>
    <w:tmpl w:val="F990D2A2"/>
    <w:lvl w:ilvl="0" w:tplc="65D4DF3E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BF313DF"/>
    <w:multiLevelType w:val="hybridMultilevel"/>
    <w:tmpl w:val="1EF2A146"/>
    <w:lvl w:ilvl="0" w:tplc="04090017">
      <w:start w:val="1"/>
      <w:numFmt w:val="lowerLetter"/>
      <w:lvlText w:val="%1)"/>
      <w:lvlJc w:val="left"/>
      <w:pPr>
        <w:ind w:left="791" w:hanging="360"/>
      </w:pPr>
    </w:lvl>
    <w:lvl w:ilvl="1" w:tplc="04090019" w:tentative="1">
      <w:start w:val="1"/>
      <w:numFmt w:val="lowerLetter"/>
      <w:lvlText w:val="%2."/>
      <w:lvlJc w:val="left"/>
      <w:pPr>
        <w:ind w:left="1511" w:hanging="360"/>
      </w:pPr>
    </w:lvl>
    <w:lvl w:ilvl="2" w:tplc="0409001B" w:tentative="1">
      <w:start w:val="1"/>
      <w:numFmt w:val="lowerRoman"/>
      <w:lvlText w:val="%3."/>
      <w:lvlJc w:val="right"/>
      <w:pPr>
        <w:ind w:left="2231" w:hanging="180"/>
      </w:pPr>
    </w:lvl>
    <w:lvl w:ilvl="3" w:tplc="0409000F" w:tentative="1">
      <w:start w:val="1"/>
      <w:numFmt w:val="decimal"/>
      <w:lvlText w:val="%4."/>
      <w:lvlJc w:val="left"/>
      <w:pPr>
        <w:ind w:left="2951" w:hanging="360"/>
      </w:pPr>
    </w:lvl>
    <w:lvl w:ilvl="4" w:tplc="04090019" w:tentative="1">
      <w:start w:val="1"/>
      <w:numFmt w:val="lowerLetter"/>
      <w:lvlText w:val="%5."/>
      <w:lvlJc w:val="left"/>
      <w:pPr>
        <w:ind w:left="3671" w:hanging="360"/>
      </w:pPr>
    </w:lvl>
    <w:lvl w:ilvl="5" w:tplc="0409001B" w:tentative="1">
      <w:start w:val="1"/>
      <w:numFmt w:val="lowerRoman"/>
      <w:lvlText w:val="%6."/>
      <w:lvlJc w:val="right"/>
      <w:pPr>
        <w:ind w:left="4391" w:hanging="180"/>
      </w:pPr>
    </w:lvl>
    <w:lvl w:ilvl="6" w:tplc="0409000F" w:tentative="1">
      <w:start w:val="1"/>
      <w:numFmt w:val="decimal"/>
      <w:lvlText w:val="%7."/>
      <w:lvlJc w:val="left"/>
      <w:pPr>
        <w:ind w:left="5111" w:hanging="360"/>
      </w:pPr>
    </w:lvl>
    <w:lvl w:ilvl="7" w:tplc="04090019" w:tentative="1">
      <w:start w:val="1"/>
      <w:numFmt w:val="lowerLetter"/>
      <w:lvlText w:val="%8."/>
      <w:lvlJc w:val="left"/>
      <w:pPr>
        <w:ind w:left="5831" w:hanging="360"/>
      </w:pPr>
    </w:lvl>
    <w:lvl w:ilvl="8" w:tplc="0409001B" w:tentative="1">
      <w:start w:val="1"/>
      <w:numFmt w:val="lowerRoman"/>
      <w:lvlText w:val="%9."/>
      <w:lvlJc w:val="right"/>
      <w:pPr>
        <w:ind w:left="6551" w:hanging="180"/>
      </w:pPr>
    </w:lvl>
  </w:abstractNum>
  <w:abstractNum w:abstractNumId="41">
    <w:nsid w:val="6E191144"/>
    <w:multiLevelType w:val="hybridMultilevel"/>
    <w:tmpl w:val="06880A1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F3B742B"/>
    <w:multiLevelType w:val="hybridMultilevel"/>
    <w:tmpl w:val="EB12B76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FD47A07"/>
    <w:multiLevelType w:val="hybridMultilevel"/>
    <w:tmpl w:val="DBEEF1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18250C2"/>
    <w:multiLevelType w:val="hybridMultilevel"/>
    <w:tmpl w:val="F30CD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52A2A5F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6">
    <w:nsid w:val="75440BB4"/>
    <w:multiLevelType w:val="hybridMultilevel"/>
    <w:tmpl w:val="7694A05C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7">
    <w:nsid w:val="7E7947EB"/>
    <w:multiLevelType w:val="hybridMultilevel"/>
    <w:tmpl w:val="C30A0DE8"/>
    <w:lvl w:ilvl="0" w:tplc="042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6"/>
  </w:num>
  <w:num w:numId="2">
    <w:abstractNumId w:val="12"/>
  </w:num>
  <w:num w:numId="3">
    <w:abstractNumId w:val="34"/>
  </w:num>
  <w:num w:numId="4">
    <w:abstractNumId w:val="29"/>
  </w:num>
  <w:num w:numId="5">
    <w:abstractNumId w:val="25"/>
  </w:num>
  <w:num w:numId="6">
    <w:abstractNumId w:val="33"/>
  </w:num>
  <w:num w:numId="7">
    <w:abstractNumId w:val="1"/>
  </w:num>
  <w:num w:numId="8">
    <w:abstractNumId w:val="23"/>
  </w:num>
  <w:num w:numId="9">
    <w:abstractNumId w:val="16"/>
  </w:num>
  <w:num w:numId="10">
    <w:abstractNumId w:val="45"/>
  </w:num>
  <w:num w:numId="11">
    <w:abstractNumId w:val="0"/>
  </w:num>
  <w:num w:numId="12">
    <w:abstractNumId w:val="39"/>
  </w:num>
  <w:num w:numId="13">
    <w:abstractNumId w:val="2"/>
  </w:num>
  <w:num w:numId="14">
    <w:abstractNumId w:val="42"/>
  </w:num>
  <w:num w:numId="15">
    <w:abstractNumId w:val="38"/>
  </w:num>
  <w:num w:numId="16">
    <w:abstractNumId w:val="43"/>
  </w:num>
  <w:num w:numId="17">
    <w:abstractNumId w:val="18"/>
  </w:num>
  <w:num w:numId="18">
    <w:abstractNumId w:val="35"/>
  </w:num>
  <w:num w:numId="19">
    <w:abstractNumId w:val="31"/>
  </w:num>
  <w:num w:numId="20">
    <w:abstractNumId w:val="3"/>
  </w:num>
  <w:num w:numId="21">
    <w:abstractNumId w:val="27"/>
  </w:num>
  <w:num w:numId="22">
    <w:abstractNumId w:val="8"/>
  </w:num>
  <w:num w:numId="23">
    <w:abstractNumId w:val="44"/>
  </w:num>
  <w:num w:numId="24">
    <w:abstractNumId w:val="20"/>
  </w:num>
  <w:num w:numId="25">
    <w:abstractNumId w:val="13"/>
  </w:num>
  <w:num w:numId="26">
    <w:abstractNumId w:val="22"/>
  </w:num>
  <w:num w:numId="27">
    <w:abstractNumId w:val="19"/>
  </w:num>
  <w:num w:numId="28">
    <w:abstractNumId w:val="7"/>
  </w:num>
  <w:num w:numId="29">
    <w:abstractNumId w:val="36"/>
  </w:num>
  <w:num w:numId="30">
    <w:abstractNumId w:val="41"/>
  </w:num>
  <w:num w:numId="31">
    <w:abstractNumId w:val="47"/>
  </w:num>
  <w:num w:numId="32">
    <w:abstractNumId w:val="28"/>
  </w:num>
  <w:num w:numId="33">
    <w:abstractNumId w:val="37"/>
  </w:num>
  <w:num w:numId="34">
    <w:abstractNumId w:val="15"/>
  </w:num>
  <w:num w:numId="35">
    <w:abstractNumId w:val="32"/>
  </w:num>
  <w:num w:numId="36">
    <w:abstractNumId w:val="21"/>
  </w:num>
  <w:num w:numId="37">
    <w:abstractNumId w:val="10"/>
  </w:num>
  <w:num w:numId="38">
    <w:abstractNumId w:val="24"/>
  </w:num>
  <w:num w:numId="39">
    <w:abstractNumId w:val="30"/>
  </w:num>
  <w:num w:numId="40">
    <w:abstractNumId w:val="46"/>
  </w:num>
  <w:num w:numId="41">
    <w:abstractNumId w:val="17"/>
  </w:num>
  <w:num w:numId="42">
    <w:abstractNumId w:val="40"/>
  </w:num>
  <w:num w:numId="43">
    <w:abstractNumId w:val="6"/>
  </w:num>
  <w:num w:numId="44">
    <w:abstractNumId w:val="4"/>
  </w:num>
  <w:num w:numId="45">
    <w:abstractNumId w:val="9"/>
  </w:num>
  <w:num w:numId="46">
    <w:abstractNumId w:val="14"/>
  </w:num>
  <w:num w:numId="47">
    <w:abstractNumId w:val="11"/>
  </w:num>
  <w:num w:numId="4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6C2B"/>
    <w:rsid w:val="00005A2F"/>
    <w:rsid w:val="00017407"/>
    <w:rsid w:val="00017470"/>
    <w:rsid w:val="00096D83"/>
    <w:rsid w:val="000A29E8"/>
    <w:rsid w:val="000F2E9C"/>
    <w:rsid w:val="0010712D"/>
    <w:rsid w:val="00117697"/>
    <w:rsid w:val="00134A8B"/>
    <w:rsid w:val="001471B5"/>
    <w:rsid w:val="001631E6"/>
    <w:rsid w:val="00163FB1"/>
    <w:rsid w:val="0017391D"/>
    <w:rsid w:val="00182A0A"/>
    <w:rsid w:val="0019108D"/>
    <w:rsid w:val="0019188C"/>
    <w:rsid w:val="001A67DE"/>
    <w:rsid w:val="001C12F8"/>
    <w:rsid w:val="001C1929"/>
    <w:rsid w:val="001F4494"/>
    <w:rsid w:val="0021403D"/>
    <w:rsid w:val="0021709A"/>
    <w:rsid w:val="002244D9"/>
    <w:rsid w:val="00224604"/>
    <w:rsid w:val="00246384"/>
    <w:rsid w:val="00247A3E"/>
    <w:rsid w:val="00251807"/>
    <w:rsid w:val="00271096"/>
    <w:rsid w:val="00292008"/>
    <w:rsid w:val="002C53E3"/>
    <w:rsid w:val="003229D8"/>
    <w:rsid w:val="00384198"/>
    <w:rsid w:val="00395991"/>
    <w:rsid w:val="00397FA0"/>
    <w:rsid w:val="003A405B"/>
    <w:rsid w:val="003C6AA6"/>
    <w:rsid w:val="003F3A1E"/>
    <w:rsid w:val="00407B0B"/>
    <w:rsid w:val="0041371A"/>
    <w:rsid w:val="00415CB2"/>
    <w:rsid w:val="00423503"/>
    <w:rsid w:val="00440724"/>
    <w:rsid w:val="004656FA"/>
    <w:rsid w:val="00476C85"/>
    <w:rsid w:val="00477916"/>
    <w:rsid w:val="00480C38"/>
    <w:rsid w:val="00492601"/>
    <w:rsid w:val="00493BB1"/>
    <w:rsid w:val="004A7081"/>
    <w:rsid w:val="004B0131"/>
    <w:rsid w:val="004C7AC0"/>
    <w:rsid w:val="004F723A"/>
    <w:rsid w:val="004F776D"/>
    <w:rsid w:val="005007FB"/>
    <w:rsid w:val="00531BA0"/>
    <w:rsid w:val="00545C11"/>
    <w:rsid w:val="00560905"/>
    <w:rsid w:val="00582C80"/>
    <w:rsid w:val="0059642D"/>
    <w:rsid w:val="005B020C"/>
    <w:rsid w:val="005B34B1"/>
    <w:rsid w:val="005B5C09"/>
    <w:rsid w:val="005D0015"/>
    <w:rsid w:val="005D5EA2"/>
    <w:rsid w:val="005E74EA"/>
    <w:rsid w:val="0060329A"/>
    <w:rsid w:val="006076D8"/>
    <w:rsid w:val="006246E9"/>
    <w:rsid w:val="00670948"/>
    <w:rsid w:val="00683C13"/>
    <w:rsid w:val="006922C2"/>
    <w:rsid w:val="00694BC7"/>
    <w:rsid w:val="006B1417"/>
    <w:rsid w:val="006B1787"/>
    <w:rsid w:val="006C09A5"/>
    <w:rsid w:val="006C4FC2"/>
    <w:rsid w:val="006C651B"/>
    <w:rsid w:val="006D36C4"/>
    <w:rsid w:val="006D616E"/>
    <w:rsid w:val="006E1D04"/>
    <w:rsid w:val="006F1190"/>
    <w:rsid w:val="006F6C2B"/>
    <w:rsid w:val="00741C44"/>
    <w:rsid w:val="00777F44"/>
    <w:rsid w:val="00781050"/>
    <w:rsid w:val="007849C4"/>
    <w:rsid w:val="00796C5F"/>
    <w:rsid w:val="007C3A25"/>
    <w:rsid w:val="007C61B5"/>
    <w:rsid w:val="007C66ED"/>
    <w:rsid w:val="0081392B"/>
    <w:rsid w:val="00822D88"/>
    <w:rsid w:val="00824441"/>
    <w:rsid w:val="0082704C"/>
    <w:rsid w:val="00843A9C"/>
    <w:rsid w:val="0084591E"/>
    <w:rsid w:val="00847971"/>
    <w:rsid w:val="008643E1"/>
    <w:rsid w:val="00872DF7"/>
    <w:rsid w:val="00880CCF"/>
    <w:rsid w:val="008A3328"/>
    <w:rsid w:val="008A5811"/>
    <w:rsid w:val="008A72EB"/>
    <w:rsid w:val="008A7B34"/>
    <w:rsid w:val="008C0412"/>
    <w:rsid w:val="008C279F"/>
    <w:rsid w:val="008D7264"/>
    <w:rsid w:val="008E3BF4"/>
    <w:rsid w:val="008E7A11"/>
    <w:rsid w:val="00911D14"/>
    <w:rsid w:val="009249F4"/>
    <w:rsid w:val="00936C3D"/>
    <w:rsid w:val="00950B5D"/>
    <w:rsid w:val="00956CED"/>
    <w:rsid w:val="00967215"/>
    <w:rsid w:val="0097175C"/>
    <w:rsid w:val="0097673C"/>
    <w:rsid w:val="00985A2F"/>
    <w:rsid w:val="009911E4"/>
    <w:rsid w:val="009C2CA9"/>
    <w:rsid w:val="009C33F6"/>
    <w:rsid w:val="009C61E5"/>
    <w:rsid w:val="009D1E6F"/>
    <w:rsid w:val="009E0684"/>
    <w:rsid w:val="009E38EE"/>
    <w:rsid w:val="009E3FF9"/>
    <w:rsid w:val="00A151C1"/>
    <w:rsid w:val="00A22EF0"/>
    <w:rsid w:val="00A32140"/>
    <w:rsid w:val="00A362A8"/>
    <w:rsid w:val="00A868B0"/>
    <w:rsid w:val="00A942AA"/>
    <w:rsid w:val="00AD385E"/>
    <w:rsid w:val="00AF098A"/>
    <w:rsid w:val="00B12D35"/>
    <w:rsid w:val="00B15A4E"/>
    <w:rsid w:val="00B256A1"/>
    <w:rsid w:val="00B4684C"/>
    <w:rsid w:val="00B50E39"/>
    <w:rsid w:val="00B5593E"/>
    <w:rsid w:val="00B827E7"/>
    <w:rsid w:val="00B91EB6"/>
    <w:rsid w:val="00B938B3"/>
    <w:rsid w:val="00BA22C4"/>
    <w:rsid w:val="00BB232F"/>
    <w:rsid w:val="00BB24C6"/>
    <w:rsid w:val="00BB2F59"/>
    <w:rsid w:val="00BB5C83"/>
    <w:rsid w:val="00BB5E91"/>
    <w:rsid w:val="00BC65DE"/>
    <w:rsid w:val="00BD60A7"/>
    <w:rsid w:val="00BE08A1"/>
    <w:rsid w:val="00C11D11"/>
    <w:rsid w:val="00C24660"/>
    <w:rsid w:val="00C32BF8"/>
    <w:rsid w:val="00C37BC1"/>
    <w:rsid w:val="00C54BAC"/>
    <w:rsid w:val="00C60FB4"/>
    <w:rsid w:val="00C83EE0"/>
    <w:rsid w:val="00C85800"/>
    <w:rsid w:val="00C85DDE"/>
    <w:rsid w:val="00CB07B2"/>
    <w:rsid w:val="00CB6D6C"/>
    <w:rsid w:val="00CC1872"/>
    <w:rsid w:val="00CC345B"/>
    <w:rsid w:val="00CD0361"/>
    <w:rsid w:val="00CD760B"/>
    <w:rsid w:val="00CE2795"/>
    <w:rsid w:val="00CE5EBB"/>
    <w:rsid w:val="00CF41D5"/>
    <w:rsid w:val="00CF6AAA"/>
    <w:rsid w:val="00D01BBE"/>
    <w:rsid w:val="00D02A11"/>
    <w:rsid w:val="00D13C66"/>
    <w:rsid w:val="00D20FAF"/>
    <w:rsid w:val="00D22B51"/>
    <w:rsid w:val="00D53817"/>
    <w:rsid w:val="00D65F56"/>
    <w:rsid w:val="00D67D1C"/>
    <w:rsid w:val="00D757DB"/>
    <w:rsid w:val="00D839E7"/>
    <w:rsid w:val="00D83AE1"/>
    <w:rsid w:val="00DC16F7"/>
    <w:rsid w:val="00DC21F9"/>
    <w:rsid w:val="00DC30C2"/>
    <w:rsid w:val="00DE6EC7"/>
    <w:rsid w:val="00E03368"/>
    <w:rsid w:val="00E2494C"/>
    <w:rsid w:val="00E25B11"/>
    <w:rsid w:val="00E54622"/>
    <w:rsid w:val="00E74BB3"/>
    <w:rsid w:val="00E84D10"/>
    <w:rsid w:val="00EA36E6"/>
    <w:rsid w:val="00EB79A3"/>
    <w:rsid w:val="00EC5A22"/>
    <w:rsid w:val="00EC6101"/>
    <w:rsid w:val="00ED6682"/>
    <w:rsid w:val="00EE1E3C"/>
    <w:rsid w:val="00EE2142"/>
    <w:rsid w:val="00EE31DB"/>
    <w:rsid w:val="00EE3851"/>
    <w:rsid w:val="00EE7D8E"/>
    <w:rsid w:val="00EF3020"/>
    <w:rsid w:val="00EF6BBD"/>
    <w:rsid w:val="00F13677"/>
    <w:rsid w:val="00F13FC6"/>
    <w:rsid w:val="00F42802"/>
    <w:rsid w:val="00F60F14"/>
    <w:rsid w:val="00F6568F"/>
    <w:rsid w:val="00F70A94"/>
    <w:rsid w:val="00F83715"/>
    <w:rsid w:val="00F868AA"/>
    <w:rsid w:val="00F93B2B"/>
    <w:rsid w:val="00F95BD3"/>
    <w:rsid w:val="00FA094C"/>
    <w:rsid w:val="00FB068A"/>
    <w:rsid w:val="00FF68F5"/>
    <w:rsid w:val="00FF78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F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6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C2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F6C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72EB"/>
  </w:style>
  <w:style w:type="paragraph" w:styleId="Footer">
    <w:name w:val="footer"/>
    <w:basedOn w:val="Normal"/>
    <w:link w:val="Foot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72EB"/>
  </w:style>
  <w:style w:type="paragraph" w:styleId="ListParagraph">
    <w:name w:val="List Paragraph"/>
    <w:basedOn w:val="Normal"/>
    <w:uiPriority w:val="34"/>
    <w:qFormat/>
    <w:rsid w:val="008A72EB"/>
    <w:pPr>
      <w:ind w:left="720"/>
      <w:contextualSpacing/>
    </w:pPr>
  </w:style>
  <w:style w:type="table" w:styleId="TableGrid">
    <w:name w:val="Table Grid"/>
    <w:basedOn w:val="TableNormal"/>
    <w:uiPriority w:val="59"/>
    <w:rsid w:val="006709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480C3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F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6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C2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F6C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72EB"/>
  </w:style>
  <w:style w:type="paragraph" w:styleId="Footer">
    <w:name w:val="footer"/>
    <w:basedOn w:val="Normal"/>
    <w:link w:val="Foot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72EB"/>
  </w:style>
  <w:style w:type="paragraph" w:styleId="ListParagraph">
    <w:name w:val="List Paragraph"/>
    <w:basedOn w:val="Normal"/>
    <w:uiPriority w:val="34"/>
    <w:qFormat/>
    <w:rsid w:val="008A72EB"/>
    <w:pPr>
      <w:ind w:left="720"/>
      <w:contextualSpacing/>
    </w:pPr>
  </w:style>
  <w:style w:type="table" w:styleId="TableGrid">
    <w:name w:val="Table Grid"/>
    <w:basedOn w:val="TableNormal"/>
    <w:uiPriority w:val="59"/>
    <w:rsid w:val="006709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480C3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28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45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14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9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42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0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35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78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3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30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66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80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6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2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2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98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image" Target="media/image12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19.bin"/><Relationship Id="rId63" Type="http://schemas.openxmlformats.org/officeDocument/2006/relationships/oleObject" Target="embeddings/oleObject23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9.emf"/><Relationship Id="rId7" Type="http://schemas.openxmlformats.org/officeDocument/2006/relationships/footnotes" Target="footnotes.xml"/><Relationship Id="rId71" Type="http://schemas.openxmlformats.org/officeDocument/2006/relationships/oleObject" Target="embeddings/oleObject27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emf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45" Type="http://schemas.openxmlformats.org/officeDocument/2006/relationships/image" Target="media/image18.emf"/><Relationship Id="rId53" Type="http://schemas.openxmlformats.org/officeDocument/2006/relationships/footer" Target="footer3.xml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1.emf"/><Relationship Id="rId79" Type="http://schemas.openxmlformats.org/officeDocument/2006/relationships/image" Target="media/image35.wmf"/><Relationship Id="rId87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2.bin"/><Relationship Id="rId82" Type="http://schemas.openxmlformats.org/officeDocument/2006/relationships/image" Target="media/image37.emf"/><Relationship Id="rId19" Type="http://schemas.openxmlformats.org/officeDocument/2006/relationships/image" Target="media/image5.w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header" Target="header2.xml"/><Relationship Id="rId35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28.bin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header" Target="header4.xml"/><Relationship Id="rId80" Type="http://schemas.openxmlformats.org/officeDocument/2006/relationships/oleObject" Target="embeddings/oleObject29.bin"/><Relationship Id="rId85" Type="http://schemas.openxmlformats.org/officeDocument/2006/relationships/image" Target="media/image40.e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4.emf"/><Relationship Id="rId46" Type="http://schemas.openxmlformats.org/officeDocument/2006/relationships/image" Target="media/image19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image" Target="media/image32.png"/><Relationship Id="rId83" Type="http://schemas.openxmlformats.org/officeDocument/2006/relationships/image" Target="media/image38.png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image" Target="media/image13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0.bin"/><Relationship Id="rId10" Type="http://schemas.openxmlformats.org/officeDocument/2006/relationships/footer" Target="footer1.xml"/><Relationship Id="rId31" Type="http://schemas.openxmlformats.org/officeDocument/2006/relationships/footer" Target="footer2.xml"/><Relationship Id="rId44" Type="http://schemas.openxmlformats.org/officeDocument/2006/relationships/oleObject" Target="embeddings/oleObject15.bin"/><Relationship Id="rId52" Type="http://schemas.openxmlformats.org/officeDocument/2006/relationships/header" Target="header3.xml"/><Relationship Id="rId60" Type="http://schemas.openxmlformats.org/officeDocument/2006/relationships/image" Target="media/image25.wmf"/><Relationship Id="rId65" Type="http://schemas.openxmlformats.org/officeDocument/2006/relationships/oleObject" Target="embeddings/oleObject24.bin"/><Relationship Id="rId73" Type="http://schemas.openxmlformats.org/officeDocument/2006/relationships/footer" Target="footer4.xml"/><Relationship Id="rId78" Type="http://schemas.openxmlformats.org/officeDocument/2006/relationships/image" Target="media/image34.emf"/><Relationship Id="rId81" Type="http://schemas.openxmlformats.org/officeDocument/2006/relationships/image" Target="media/image36.emf"/><Relationship Id="rId86" Type="http://schemas.openxmlformats.org/officeDocument/2006/relationships/image" Target="media/image4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1F6D51-5A8F-4E27-9417-54DA5F7573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5</TotalTime>
  <Pages>6</Pages>
  <Words>723</Words>
  <Characters>412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TS</dc:creator>
  <cp:lastModifiedBy>ADMINTS</cp:lastModifiedBy>
  <cp:revision>43</cp:revision>
  <cp:lastPrinted>2021-10-26T03:57:00Z</cp:lastPrinted>
  <dcterms:created xsi:type="dcterms:W3CDTF">2021-09-20T15:17:00Z</dcterms:created>
  <dcterms:modified xsi:type="dcterms:W3CDTF">2021-10-26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